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notesSlides/notesSlide1.xml" ContentType="application/vnd.openxmlformats-officedocument.presentationml.notesSlide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4-30T06:47:24.0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642 15852 474,'0'0'115,"0"0"-4,0 0-53,0 0-9,0 0 29,0 0-1,0 0-24,0 0-18,0 0-15,0 0-8,0 0-11,0 0-1,0 0 0,2 0-10,7 0 3,9 0 7,5 0 0,7 0 0,3 1 1,4 3 7,2-2-8,6 2 12,3-1-11,5 0 2,3 0-3,5-1 7,1-2-7,1 0 0,-2 0 1,0 0 0,-3 0-1,-4 0 0,-3 0 0,0 0 0,-2 0 0,-3 0 0,3 0 0,-2 0 0,2 0 0,-3 0 0,-1 0 0,-2-2 0,-1-1 0,-2 1 0,-1 1 1,1 0 1,-1 1-2,-1 0 1,3 0 0,-2 0 1,-4 4-1,-2 2 0,-1-2 1,-6 0-1,-2-1 0,-3-1 6,-4 1-6,-4-3 0,-3 0 0,-4 0 0,-3 3-1,-3-3-18,0 0-29,-3 0-70,-10 0-149</inkml:trace>
  <inkml:trace contextRef="#ctx0" brushRef="#br0" timeOffset="6967.3985">21749 6687 150,'0'0'95,"0"0"-38,0 0-34,0 0 14,0 0 24,0 0-16,0-8-21,-2 3-8,0 1-7,1-1 4,-2 2-3,2-2-2,-1 1-8,-1 0 0,2 1 0,0 0 2,1 1 4,0 2-6,0 0-1,0 0-6,0 0-13,0 0-15,0 0 8,0 2 21,0 4 5,0 1 0,0 0-6,1 0 6,3 0-1,-1 2-5,0-1 7,2 1 0,0 1 2,-1 4 0,1 1-1,-3 0 0,4 5 5,-1-3-5,-2 3 0,1 0 0,-2-1-1,2 1 0,-1 2 0,-1-1 7,-1 1-6,2 2 0,-1 1 7,-1 2 2,1 1-4,1 0-4,0 0-1,1 0 6,1 0-7,-1 1-5,5 4 5,-4 0 18,4 0-6,-2 1-12,2 2 10,-2-2-9,-1 0 1,2-1 8,1 3-1,-2 0-8,1 1 16,1 0 2,1 2-9,-3 1 0,3 0 0,-2 0 2,0 2-11,-2 2 6,0 1 3,0 1-8,0 0-1,-2 1 1,-1 3 0,2 0-1,-3 1 0,2 5 1,0-2-2,-2 1 2,5-4-1,-4-1 3,1-1-2,1-3-2,0 2 1,-2 1 5,0 0-4,-3 3-2,0-1 1,0 2 6,0-1-7,0 1 1,0-3-1,0 2 0,0 0 0,0 4 2,0 2 6,0 3-7,0 2 0,0 4 5,4 1-4,-4 0 0,0 0-1,0-1 11,0 1-12,0 0 0,0 0 0,0 2 2,0-1-1,-4 0 9,-1 1-9,0 8-1,1 13 6,-2 13-5,0-10-1,-1-18 3,2-18 3,1-17-6,-2 9 0,-6 9 2,2 6-2,0 0 2,-1-2 5,0-2-7,3-4 0,1-2 0,1-2 0,3-3-1,2 1 1,-2 0 1,3 3-1,0 1 0,-3 5 1,0 0-1,-2 2 0,1 1 0,-5-4 1,1 2-1,2-2 0,-1 0 0,0 0 2,1 2-2,0 0 0,-1-2 0,1-1 0,-2-2 0,0-3 0,1-3 0,-4 0 0,4-4 1,-1 1 0,1 1-1,-2-1 0,2 3-1,-1 1 2,-1-1-1,-1 2 0,1-3 0,0 0 0,-3-1 0,0 2 3,1-2-2,-2-1 0,1-1 20,0 0-10,3-3-10,0-2-1,-1-2 9,1 0-8,-2 1 0,0 1 0,-1 3-1,-2 2 1,-2 4 2,-2 0 5,1 6-7,1-1-2,1-1 1,-1 0 0,2 1 1,1-1-1,1 1 0,-2 2 6,-2 14 8,-6 14-1,-2 12 0,-4 2-5,7-17-1,1-18-1,10-21-4,-2 0 8,-3 6-7,-3 6-2,-1 9 0,-1-4 5,1-1-4,-2 0-1,0-1 7,0 0 2,2 2 9,0 3 10,0-1-6,0 2-11,0-2-11,4-3 6,-4-3-7,2-3 0,-2-3 0,-2-1-7,2-5 7,-1 2-2,-1-3 1,2 1 1,-1-2 0,1 0 0,2 0 0,1-4 0,1-4-1,0-2-10,3 0 11,0-4 0,-1 0 1,1-1-1,-3 0 1,0 2 0,-3 0-1,2 3 1,-2-3-1,-1 1 1,2 0-1,-1-3 2,3-1-1,-2 1 0,0-2 0,-4 3-1,0-3 6,-2 1-5,0-2-1,-2-1 2,-1-3 5,3-6-1,1-3 2,0-4-7,3-6 12,1-1 15,-1 0-5,-2 0-9,1 0-5,-4-5-8,-2-1-1,-1 1 0,-1-2 0,-2 0 0,-2 0 0,1 0 0,0 0-1,-2-1 1,0-1 8,5-1-7,-2-2 12,2-5-12,1 1-1,-2-3 0,3-1-3,0 0-16,-2-2 19,-1 0-1,1 2-12,-2-2 4,2 3 1,-2-1 7,0 0 0,-1 0 0,-1 1-1,0 0 2,0-1-2,-1 3-9,-3 0 10,4-2 1,1 2 6,1 0-4,2 0-2,2 3-2,2-4 2,0 4 6,4 0-5,3 1 5,1 2 2,1-1 6,2 4-13,-1-1-1,2-1 1,0-1-1,0-2-10,-1-2 4,1-2-24,-1-5 15,2-2 15,0 1 8,1 0-7,3-1-1,-1 5 1,2-1-1,-1 6-2,2 2 2,-1 2 0,2 3 11,-1 2-3,2 0-7,-1 0 0,0 0 0,-2-4 0,1-1 1,-1 0-1,0-2-1,-1 4 0,4 2 1,0 1-1,0 2 13,1 3-1,2 0-12,0 0 0,0 0 1,0 0 0,0 0-1,0 0-8,0 0 6,0 0-6,0 10 0,0 7 7,6 9 1,3 7 1,3 10 10,2 4-1,0 5 0,1 1-9,2-5 5,-2-4-5,-2-6 1,2-6-2,-2-5 1,-2-5 0,-2-5-1,1-3 2,-2-1-2,-2-2 1,0-3-1,1 1 0,-4-2 1,0-2 0,0 0-1,-3-3 0,1-1 0,-1-1 0,0 0 0,0 0 0,0 0 0,0 0-8,0-1-17,0-9-40,-7-5-61,-9-20-64,2 4-30,-1 1-54</inkml:trace>
  <inkml:trace contextRef="#ctx0" brushRef="#br0" timeOffset="7447.426">18857 15790 479,'0'0'202,"0"0"-66,0 0-67,0 0-23,0 0 8,0 0 5,0 0-26,-6-8-28,6 8-5,0 0-6,7 0 6,5 0 1,6-2 24,2-3 0,6 0-1,6-3 5,4-3 0,4-2-7,2 2-11,1-1-2,-1-1-8,-6 4 1,-2 2 0,-6 0-2,-6 4 1,-6 0-1,-3 1-2,-7 2 2,-2 0 0,-2 0 0,-2 0 0,0 0 1,0 0 8,0-1-2,0 1-1,0 0-5,0 0-1,0 0-7,0 0-24,0 0-22,-8 0-37,-13 17-67,3-2-137,-1-1-34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4-30T06:49:29.8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062 11792 348,'0'0'0,"0"0"-102,0 0-48,0 0 150,0 0 9,0 0 73,-7 9-44,4-9-12,1 0 16,1 1-21,-5 1-21,2 2 0,-3 0-26,1 2 5,-1-2 3,-1 0 17,3 0 1,0-3 7,2 1 25,0-2 5,2 0 7,-1 0 15,2 0-2,0 0-13,0 0-24,0-2-20,0-4-13,0-1-3,0-3-1,0-1 7,0-1 9,0-5 1,5 0 0,2-2 0,2-8 0,4 1-2,2-5 2,2 1-1,-1 2-6,4 3 6,-2 0 0,1 5-7,0 0 6,0 3-12,1 1 1,1 0-6,1 1-6,1 4 1,1-3-1,2 3 9,2 0 3,2 1 3,2 0 10,-4 0 0,2 2-2,-3-1 2,0 2 0,-1 2-1,-1-1-1,0 0-4,2 2-4,-3 0-5,4 1 1,-1-1 12,2-1 2,3 1 1,1-1 0,2 3 1,1 0-1,3 0 7,3 1 1,1-2 3,3 0-1,1-1 4,3-3-7,4-1 2,1 0 9,4-1 3,4-1 11,2 2-10,5 0-4,0 0-6,1 0-13,-1 2 2,-1-1 12,1 4-12,0-2-1,1 1 0,-1-1 0,2 2-1,2 1 5,0-1-4,11 2 12,12-2-12,14 0 1,5-2 11,-10 1-3,-20-1-3,-23 2-1,-15 1-3,1-1-2,9-1 0,9 2 5,8-1-5,1 3-1,-1-1 0,-3 1 0,0 0 5,-3 0-5,2 0 0,0 0 0,2 0 0,1-4 0,1-3 0,-1 0 0,0-3-1,-2 2 1,-1-1 0,-1-2-1,1 3 1,-1 0 0,-1-1 0,1 2 0,2 1 1,-2-3 0,3 3-1,-3-3-1,3 1 1,2-2 0,-1 0-4,2 0 4,-3 2 0,-2-1 1,0 3-1,-4-1 0,0 0 2,1 4-2,0-2 1,-1 3 0,-1-2 0,1-2-1,-1 0 0,2-2 0,-3 0 1,1 2 0,2-3-1,-3 1 1,4 0 0,-5 0 0,3 0-1,-4-1 0,1 1-1,-3-2 0,-1 1 1,-1-1 5,1 0-5,0 0 0,-2-2-1,2-2 0,-1 2 1,-1-2 0,0 1 0,-4 3 0,0-2 1,-2 0-1,-1 3 0,0-1 1,-1 2 1,2-1 0,-1 0 3,3 1-4,-2-1-1,-2 1 0,0 0-2,-4-1 1,1 2 2,-3 2 0,0-2-1,-2 2 0,0 0-6,0-2 12,3-1-1,-2 0-5,1 1 14,2-2-1,-2 0-7,0 1-4,-2-2 9,1-1-5,-4 2-6,-2-2 0,1 0 4,0 0-4,1-1 10,1-1 3,2-3-13,4-2 10,0-1-5,-2 1-4,0-1 9,-5-1-9,-3 1 0,-3-1 13,-3 1-14,-4 2 10,1-2-10,0 2 0,-3-3 12,3-2-5,-5 1-7,2-3-23,-2 0 20,-3-1 3,-3-1 7,-1-2 3,-2 3 31,-2-2-25,2 1-15,0 1 10,5-1-11,2-4-12,4 1-4,2-4 15,1-2-10,1 2 11,-2-1 0,-2 3-7,-2 0 7,-3 3 0,-2 2 13,-2 1-12,-2 1-1,2 4 0,-3-1 0,4-1 14,1-2-13,4-1 0,1 0-1,-1 0 0,0 3-1,-5 2-16,-2 5 12,-7 2 5,-2 4 10,0 3-8,-5 2-1,2 4-1,-2 0 0,0 0-7,0 0 6,0 0-5,0 0 4,0 0 1,-2 0 1,-5 0 0,-2 4 0,-3 2-7,-6 3-5,0 1 6,-4 4-2,0-2 6,-2 3-6,-1 2-8,-2 0-2,1 0 0,1-3 16,4-2-9,6-3 2,2-4 8,2-2-8,4 0-30,-2-3-17,2 2 1,-6 0-32,2-1-32,0 1-88</inkml:trace>
  <inkml:trace contextRef="#ctx0" brushRef="#br0" timeOffset="317.018">17893 9264 215,'0'0'159,"0"0"-116,0 0-30,0 0-12,0 0 9,0 0 10,17 82 3,-5-64 16,0 0-22,1-1 8,0-2-4,2-3 7,-4-2-12,-1-2-6,-3-2-2,-1-1-7,-1-2 5,-3-1-5,1-1-1,-2 0-42,2-1-48,-1 0-28,-2 0-67</inkml:trace>
  <inkml:trace contextRef="#ctx0" brushRef="#br0" timeOffset="1148.0657">17987 8020 340,'0'0'393,"0"0"-303,0 0-90,0 0-44,0 0 44,0 0 2,0 0 21,-19 98-6,8-62-4,-1 3 6,1-1-18,0-4 12,-2-3-7,7-5-5,0-1-1,1-3-69,2-5-135,0-8-168</inkml:trace>
  <inkml:trace contextRef="#ctx0" brushRef="#br0" timeOffset="1358.0777">18023 8114 751,'0'0'136,"0"0"-136,0 0-39,0 0 28,0 0 11,0 0 17,85 0-13,-52 0-4,3 0-49,-3 0-71,-8 0-86,-12 0-103</inkml:trace>
  <inkml:trace contextRef="#ctx0" brushRef="#br0" timeOffset="1562.0892">17953 8226 679,'0'0'114,"0"0"-114,0 0-60,0 0 51,0 0 9,0 0-2,0 0 2,75 12-68,-52-12-89,-3 0-139</inkml:trace>
  <inkml:trace contextRef="#ctx0" brushRef="#br0" timeOffset="1974.1128">18301 7850 606,'0'0'178,"0"0"-141,0 0-37,0 0-16,0 0 16,0 0 19,-16 92-18,5-55 6,-1 4 6,0-4-12,-2 1 0,2-9-1,1-5-7,3-7 5,4-6-7,1-5-5,3-3 1,0-3 13,0 0 10,0 0 23,1-9-11,11-6-22,7-5-9,7 0 9,5-3 0,4 3 15,2 0 2,-1 7-17,-5 4 0,-3 4-1,-2 5 0,-6 0 1,0 0-1,-8 0-1,-2 4-25,-3 1-22,-4 0-21,-3-1-36,0 0-49,0-3-51</inkml:trace>
  <inkml:trace contextRef="#ctx0" brushRef="#br0" timeOffset="2184.1248">18301 8139 424,'0'0'62,"0"0"-47,0 0 1,0 0 57,0 0 5,0 0-19,95 47-20,-58-47-17,0 0-22,-1 0-15,-3 0-11,-7-1-35,-10 1-32,-9 0-73,-7 0-46</inkml:trace>
  <inkml:trace contextRef="#ctx0" brushRef="#br0" timeOffset="2463.1408">18044 8451 818,'0'0'107,"0"0"-107,0 0-52,0 0 52,0 0 8,0 0 10,0 0-18,72 2-6,-50-2-40,0-8-76,-7-1-71,-7 4-103</inkml:trace>
  <inkml:trace contextRef="#ctx0" brushRef="#br0" timeOffset="2701.1545">17926 8439 183,'0'0'217,"0"0"-178,0 0-18,0 0 73,-9 78 32,0-41-30,0 7-31,-1 4-11,0 2-24,1-2-7,5-4-17,3-7 4,1-12-10,0-8-32,4-7-79,14-10-29,-1-8-52,-1-8-81</inkml:trace>
  <inkml:trace contextRef="#ctx0" brushRef="#br0" timeOffset="3122.1785">18400 8265 548,'0'0'74,"0"0"-68,0 0-6,0 0 2,0 0 9,0 0-1,0 0-9,86-11 1,-63 10 6,-2 1-6,-2 0-2,-2 1 1,-2 11 5,-3 5 11,-2 7 17,-1 7 45,-4 6-21,-2 7-6,-2 4-15,-1 5-19,0 3-17,0 3 6,0-1 5,0-5-5,-1-5 0,-1-4-1,1-8 0,-1-9-6,0-6 0,0-3 0,-1-5 0,0-5-39,0-3-20,-2-5 1,-10 0 5,1-10-145,-3-6-204</inkml:trace>
  <inkml:trace contextRef="#ctx0" brushRef="#br0" timeOffset="3386.1937">18177 8451 613,'0'0'140,"0"0"-140,0 0-25,0 0 25,-6 72 35,3-30 39,-2 8-44,1 1-14,1-1-9,0-6 5,3-10-12,0-9-14,0-9-26,0-8-40,0-5-31,0-3-27,0-6 24,-8-8-156</inkml:trace>
  <inkml:trace contextRef="#ctx0" brushRef="#br0" timeOffset="4015.2296">18163 8486 408,'0'0'65,"0"0"-52,0 0-6,0 0 32,0 0 30,94-5-41,-73 5-27,-4 1 0,0 9 5,-2 2-6,-1 5 0,-5 5 9,-2 3 19,-2 5 29,-5 4-8,0 5 6,0 0-19,0 1-19,0-5-4,-5-5-12,2-7 9,0-9-4,2-6-6,-1-5-8,2-3-1,-3 0-15,-1-8-34,-5-9-98,-1-10 20,-1-2 64,-4-4 10,0-3-81,-3 2-20,2 4 163,1 8 85,4 5 84,3 6-12,3 5-2,2 2 6,3 3-46,0 1-58,0-2-57,3 2 0,13 0-8,4-1 8,5 1-1,-2 0-11,0 0-46,-6 4-26,-7 8-33,-10 2-17,0 8-3,-18 5 26,-10 2-15,-8 4 27,-4-2 74,-2-1 25,2-6 58,6-4 30,7-7 50,9-4 25,10-5 24,8-4-44,0 0-83,9 0-47,18-10-6,10-6 2,10-4 3,4-4-12,3-2-24,11-2-54,-14 5-73,-10 6-156</inkml:trace>
  <inkml:trace contextRef="#ctx0" brushRef="#br0" timeOffset="4316.2469">18874 8040 1068,'0'0'117,"0"0"-110,0 0-7,0 0-23,0 0-4,0 0-2,0 0 7,50 55-59,-25-33-62,17-3-101,-6-7-22,-2-9-91</inkml:trace>
  <inkml:trace contextRef="#ctx0" brushRef="#br0" timeOffset="4503.2575">19256 7992 168,'0'0'258,"0"0"-58,0 0-11,0 0-40,0 0-30,0 0-61,0 0-45,-30 17-13,13 5 0,-7 3-5,1 3-37,0-1-36,-1-5-40,-10 3-40,5-5-26,3-5-106</inkml:trace>
  <inkml:trace contextRef="#ctx0" brushRef="#br0" timeOffset="4694.2685">18831 8243 235,'0'0'103,"0"0"-4,0 0 5,29 102-10,-15-62 4,6 2-20,-2-2-43,1-4-15,-1-5-13,-1-8-6,-2-3-1,-3-7-11,-3-5-70,1-8-59,-7 0-48,1-12-2</inkml:trace>
  <inkml:trace contextRef="#ctx0" brushRef="#br0" timeOffset="4992.2854">19019 8226 696,'0'0'121,"0"0"-62,0 0-34,0 0 14,81-29-9,-44 22-23,7 2-7,1 2-9,2 3-49,-4 0-7,-5 8-20,-7 6 8,-10 3 2,-11 2 3,-7 3 34,-3 1 20,-9 2 18,-13 0 13,-6-2 0,-6 2-3,-4-2-10,-5-2-30,2-3-86,1-4-34,6-3 107,7-8 16,6-3-41</inkml:trace>
  <inkml:trace contextRef="#ctx0" brushRef="#br0" timeOffset="5261.3009">19054 8464 29,'0'0'93,"0"0"-8,0 0-76,0 0 63,0 0-17,70-74 1,-49 62-12,-1 2-33,-1 3 4,-5 2-13,-1 5-1,-5 0-1,-3 2-21,-5 15 21,0 6 5,-9 9 42,-9 5 25,-7 4-21,-2 1-1,2-3-37,3-4 36,8-10-28,5-6-7,5-9-14,4-7-16,0-3-50,0 0 21,8-7 18,6-8-24,2-8-33,5-10-43,-6 4 35,-1 5-81</inkml:trace>
  <inkml:trace contextRef="#ctx0" brushRef="#br0" timeOffset="5496.3144">19135 8267 613,'0'0'107,"0"0"-84,0 0-23,0 0 51,-25 91 47,19-41-43,2 3-28,1 3-6,0 1-4,3-1-6,0-1-3,0-1-7,6-4-1,-1-6-19,0-8-50,-3-10-35,-2-3-9,0-9-30,-11-4-128</inkml:trace>
  <inkml:trace contextRef="#ctx0" brushRef="#br0" timeOffset="5750.3289">18704 8920 553,'0'0'322,"0"0"-224,0 0-59,0 0-26,84-51 54,-18 34-14,-2 1-28,8 4-15,-1 4-9,-11 6 0,3 2-1,-7 0 0,-7 0-1,-8 0-12,-5 0-4,-8 0-31,-3-3-43,-6-6-106,-8-4-146</inkml:trace>
  <inkml:trace contextRef="#ctx0" brushRef="#br0" timeOffset="6616.3783">19943 8157 499,'0'0'235,"0"0"-193,0 0-33,-70 110-8,32-63 7,-1 0-7,-1-1 13,1-5-14,2-6 1,0-2-1,0-4-7,4-4-55,-6 1-66,11-7-51,7-8-78</inkml:trace>
  <inkml:trace contextRef="#ctx0" brushRef="#br0" timeOffset="6825.3904">19631 8511 512,'0'0'56,"0"0"-54,-1 73 5,-6-37 32,3 3 49,2-2-33,2-1-31,0-5-12,2-7-12,6-7-19,5-10-88,6-7 10,-2-10-15,-4-9-100</inkml:trace>
  <inkml:trace contextRef="#ctx0" brushRef="#br0" timeOffset="7306.4178">19708 8508 529,'0'0'70,"0"0"-70,0 0-13,0 0 13,0 0 62,0 0-28,45 96-17,-31-71 0,-2-5-5,0-4-2,2-5-10,-2-6-16,-1-5-22,1 0-14,-5-8 4,2-9 21,-3-7 11,-3 1 6,0-2 10,-1-2 0,1 6-1,2 1 1,7 1 1,5 4 9,7 3-3,7 1 10,8 3 2,4 2 23,1 6-6,-3 0-12,-4 0-24,-4 13-2,-9 4-16,-8 7-3,-8 3-1,-8 4-13,0 2 6,-13 3 21,-13-3 8,-7-4 0,-4-4 16,-3-6-7,-3-7 4,2-7 14,5-5 15,11-8 14,9-14-25,11-12-31,5-7-72,21-9-46,35-24-63,-3 10 47,-1 5-14</inkml:trace>
  <inkml:trace contextRef="#ctx0" brushRef="#br0" timeOffset="7568.4328">20598 7902 544,'0'0'148,"0"0"-76,0 0-4,0 0-30,0 0-8,0 0-30,0 0-15,16 12 14,-4 2 1,3 3 9,0 0-9,-5 3-38,-1 4-38,-9-1-41,0 5 6,-31 17 11,-3-8-89,-1-2-52</inkml:trace>
  <inkml:trace contextRef="#ctx0" brushRef="#br0" timeOffset="7795.4458">20302 8313 149,'0'0'320,"0"0"-210,0 0-86,0 0-5,0 0 78,104-68-14,-57 44-45,5-1-31,0-1-6,-1 5 6,-5 3-6,-9 4-1,-5 4-8,-7 4-15,-7 3-38,-6 2-17,-6 1-1,-3 0-2,-3 0 3,0 0-32,-4 0 9,-7 0-59</inkml:trace>
  <inkml:trace contextRef="#ctx0" brushRef="#br0" timeOffset="7960.4552">20701 8139 196,'0'0'124,"0"0"-21,0 0-21,-23 82 16,20-53-1,-1 3-39,2-1-24,2-2-18,0-5-6,0-4-10,0-6-3,2-6-57,6-4-30,0-2-102,-2-2-98</inkml:trace>
  <inkml:trace contextRef="#ctx0" brushRef="#br0" timeOffset="8156.4665">20748 8157 78,'0'0'525,"0"0"-499,0 0-19,0 0 50,0 93 32,0-60-40,0-2-26,0-3-21,0-4-2,5-2-100,-1-8-54,-1-8-80</inkml:trace>
  <inkml:trace contextRef="#ctx0" brushRef="#br0" timeOffset="8364.4783">20484 8289 696,'0'0'96,"0"0"-70,0 0 2,0 0 45,0 0 3,-4 79-37,4-54-18,0-1-21,9-5-3,7-2-76,8-11-57,24-6 3,-2-15-92,-1-7-151</inkml:trace>
  <inkml:trace contextRef="#ctx0" brushRef="#br0" timeOffset="8852.5062">20887 8188 418,'0'0'126,"0"0"12,0 0-17,0 0 2,0 0-71,0 0-52,0 0 0,-72 43-11,48-14-24,2 2-33,-2 6-27,2-1 4,0-3 3,2-2 29,2-2 30,0-5 19,-1-4 10,0-3 1,0-1 28,5-5 16,5-3 21,4-4-4,4-4-6,1 0-22,0 0-8,0 0-26,10-1 0,9-10-9,7-1 8,5-4 1,0 0-2,1 1 2,-5 6 0,-5 2 2,-4 4-2,-3 3-2,-3 0-9,-5 6 11,-4 8 19,-1 6 11,-2 6 32,-3 3-14,-12 5-12,-9 2-3,-4 5-17,-8-1-4,-6 1-12,-1-3 0,0-2-6,3-7-19,10-9-17,13-11 11,4-9 2,13-2-81,0-43-59,7 3-118,5-4 42</inkml:trace>
  <inkml:trace contextRef="#ctx0" brushRef="#br0" timeOffset="9041.517">20578 8536 548,'0'0'176,"0"0"-176,0 0 31,0 0 32,0 0 64,55 82-30,-29-46-14,4 3-28,4-3-19,3 0-16,5-7-5,0-7 1,1-5-16,-1-7-2,-5-7-43,-3-3-50,-2-3-96,-7-9-120</inkml:trace>
  <inkml:trace contextRef="#ctx0" brushRef="#br0" timeOffset="9348.5347">21120 7897 715,'0'0'367,"0"0"-367,0 0-1,0 0-30,0 0 20,0 0 11,4 86 18,-1-49-17,1 0 0,-2-1-1,-2-5-35,0-6-53,0-6-67,0-11-40,3-7-33,-2-1-34</inkml:trace>
  <inkml:trace contextRef="#ctx0" brushRef="#br0" timeOffset="9790.5599">21242 7894 215,'0'0'126,"0"0"-18,0 0 12,0 0 14,0 0-35,0 0-52,0 0-47,37-17 0,-28 29 6,0 7 3,0 8 11,1 3-3,-2 5-7,-2 5 12,-1 1-13,-2-4-9,-2-4-2,-1-6-9,0-6 9,0-10-24,0-6-1,0-4 9,-3-1 7,-5 0 1,-2-10-83,-3-8 1,1-2 34,-2-7-2,4 0-13,-1-3 23,4 3 44,-1 5 6,4 7 65,1 3-4,0 7 56,3 5-22,0 0-48,0 0-23,0 0-24,0 0-15,0 3 1,0 6 12,0 5 2,0 0-36,0-1-35,-3-1-17,-5 1-7,-6-1-62,0-3-57</inkml:trace>
  <inkml:trace contextRef="#ctx0" brushRef="#br0" timeOffset="10250.5862">21160 8115 91,'0'0'101,"0"0"-27,0 0-51,0 0-16,0 0 13,0 0 23,0 0-22,83-34-4,-59 28-16,-1 4 12,-4 2-13,-1 0-2,-6 0-16,-3 5-14,-9 7-45,0 5 34,-13 2 11,-10 4-4,-7 2 0,-5 0 9,-4 0 11,-6 0-11,-5 0-4,-6 1 31,-5-1 27,0 1 28,6-5 45,11-4 73,16-6 1,13-5-31,12-6-55,3 0-66,9 0-22,13-1 0,17-11 21,9-3 0,12-5-6,4 1-8,4-2-7,-1 3 13,-4 3-11,-7 2-1,-4 4-1,-6 0-2,-4 5 1,-10 0-18,-3 1-11,-9 0-16,-6 1-47,-7-1-38,-5 1-55,-2 1-77</inkml:trace>
  <inkml:trace contextRef="#ctx0" brushRef="#br0" timeOffset="11193.6402">21178 8432 697,'0'0'88,"0"0"-81,0 0 11,0 0 25,0 0 10,7 89-27,5-65-17,0-5-9,0-4-35,0-5-34,-3-7-5,3-3 7,-3-2-13,-2-14-67,1-7-15,-2-2-15,-2-2 177,-4-2 58,0 3-22,0 2 63,0 6 44,2 5 1,-1 6-28,-1 6-19,2 1-9,2 0-38,5 0-31,4 9-2,3 3-9,0 1-1,0 4 0,-1 2-7,-4 0-9,-5 0-22,-5 3-27,-1-2-13,0 2-4,-12-3 13,-2-3 20,0-3 15,-2-7-4,-1-3 5,2-3-21,0 0 24,0-7 5,2-7-3,4-3 21,1 1 25,1-2 13,4 6 22,3 2 25,-2 5-8,2 1-2,0 3-24,0 1-51,2 0-2,10 0 2,6 10 3,3 5 7,-1 2-8,0 5 6,-4 1-8,-7 2-10,-4 0-20,-5-2-21,0 4 15,-12-5 24,-9-1 12,-3-4 7,-3-2-6,-1-1 12,-2-7-12,0-2 5,2-5-4,5 0 19,6 0-21,6-7-15,7-5-21,4 0 35,0-1-17,0-1-14,10 2 26,3 1 6,-1 3 17,1 2 15,0 3 4,-4 3 28,1 0-46,1 11-6,-2 8-5,0 4 12,-2 0-6,0 4 1,2-2-2,2-5-6,-1-3-5,2-4 11,3-6-11,0-4 8,6-3 5,4-1 33,5-15-1,4-4-27,2-3-3,-1-2-9,-1 0-7,-3 4-26,-6 4-19,-4 5-23,-5 3-65,-8 4-95,-5 2-143</inkml:trace>
  <inkml:trace contextRef="#ctx0" brushRef="#br0" timeOffset="11921.6818">21838 7965 704,'0'0'176,"0"0"-115,0 0 11,0 0 16,0 0 35,0 0-36,0 0-71,-20-18-16,11 29-20,-8 12 10,-2 11 10,-10 12 2,-2 4-1,-3 4 1,-1 0-2,9-7-22,3-10-55,13-5-53,4-14-114,6-10-139</inkml:trace>
  <inkml:trace contextRef="#ctx0" brushRef="#br0" timeOffset="12200.6977">22034 7911 232,'0'0'856,"0"0"-830,0 0-26,0 0 0,0 0 11,45 107 46,-22-62-36,7 6-13,1 3-6,1 4-1,-4-7-1,-2-5 0,-5-8-18,-4-6-14,-7-11-15,0-7-31,-7-6-46,-3-5-62,-3-3-28,-11 0-47</inkml:trace>
  <inkml:trace contextRef="#ctx0" brushRef="#br0" timeOffset="12523.7163">21883 8182 872,'0'0'101,"0"0"-101,0 0-23,0 0 23,0 0 26,0 0 5,105 78-20,-77-53-9,-1 1-1,-5 2 1,-2 2-2,-9-1 0,-3 3 0,-8-1 20,0 2 32,-13 1-20,-7 2 1,-5-1-18,-2-2-14,2-2-1,1-9-20,7-5-43,3-9-25,7-8-25,4-11-70,3-9-185</inkml:trace>
  <inkml:trace contextRef="#ctx0" brushRef="#br0" timeOffset="12705.7267">22047 8282 378,'0'0'254,"0"0"-209,0 0-15,0 0 35,-111 63 62,71-30-53,-5 6-37,0 0-31,4-5-6,10-3 0,15-9-92,8-9-119,8-12-306</inkml:trace>
  <inkml:trace contextRef="#ctx0" brushRef="#br0" timeOffset="13784.7884">22341 7741 905,'0'0'135,"0"0"-135,0 0-15,0 0 1,0 0 14,0 0 7,0 0 8,34 70-15,-21-50-45,6-1-100,-4-2-100,-6-7-169</inkml:trace>
  <inkml:trace contextRef="#ctx0" brushRef="#br0" timeOffset="14107.8068">22334 8022 763,'0'0'78,"0"0"-61,0 0 12,0 0 30,94-19-31,-66 19-21,-1 0-7,0 5 0,-5 10-13,-2 5 12,-6 4 1,-5 4 1,-4-2 6,-5 1-6,0-4 0,-3 0-1,-11-3 1,-5-1-1,-5 0-8,-4-4-35,-2 0-35,-10-4-51,8-4-57,6-7-137</inkml:trace>
  <inkml:trace contextRef="#ctx0" brushRef="#br0" timeOffset="14331.8197">22478 8104 360,'0'0'368,"0"0"-315,0 0-43,0 0 18,0 0 38,0 0-20,0 0-18,69 87-19,-51-74 4,-3-3-13,0-1-24,-3-4-51,-6-2-72,-1-1-35,-5 0-112</inkml:trace>
  <inkml:trace contextRef="#ctx0" brushRef="#br0" timeOffset="14760.8443">22334 8216 608,'0'0'195,"0"0"-106,0 0-21,0 0 18,0 0 3,-9 74-34,9-54-16,9 2-5,9-5-10,5-2-11,7-6-11,6-6-1,4-3-1,8-5-11,-2-13-15,0-3-19,-4-3-38,-6 2-11,-6 1-13,-6 3 34,-10 4 58,-4 5 15,-4 1 41,-3 6 37,-3 1 11,1 1-6,-1 0-17,2 0-25,4 0-35,2 0 5,3 5-4,1 6 2,2 5-8,-1 5-1,-4 6 0,-5 3-1,-2 5-12,-2 0-3,0 0-17,-10-2-31,-12 3-49,3-9-70,1-6-169</inkml:trace>
  <inkml:trace contextRef="#ctx0" brushRef="#br0" timeOffset="14994.8576">22361 8501 660,'0'0'317,"0"0"-257,0 0-12,-3 88 27,3-47-8,0 5-31,0 0-20,7 0-8,6-5-8,1-4-59,1-9-58,6-12-52,-2-9-70,-5-7-59</inkml:trace>
  <inkml:trace contextRef="#ctx0" brushRef="#br0" timeOffset="15295.8748">22458 8575 871,'0'0'108,"0"0"-92,0 0 6,0 0 51,114-8-23,-68 8-27,2 0-17,0 0-6,-3 8 1,-4 3-1,-8 4-12,-6-1 0,-10 6-9,-11 1-5,-6 1 24,0 3 2,-18 1 10,-7-1-4,-2-2-6,-5-3-3,0-6-68,2-7-67,-2-7-70,8-9-56</inkml:trace>
  <inkml:trace contextRef="#ctx0" brushRef="#br0" timeOffset="15670.8962">22623 8397 405,'0'0'112,"0"0"54,0 0 33,0 0-41,0 0-77,0 0-81,0 0-13,-13 20 11,7 7 2,0 6 2,1-2-1,4 1 5,1-5-4,0-4 7,1-1-9,10-4 0,-1-2 0,4-5-5,-1-3-2,3-2 7,0-1-6,0-3 1,0 1 5,-2-2 0,-2 2 0,-2 0-2,-6-1 1,-2 3-13,-2-1 14,0 4 1,0 3 35,-9 1-8,-7 2-12,-4 3-16,-1 2-6,-3-5-35,-7 3-47,6-6-140,6-7-291</inkml:trace>
  <inkml:trace contextRef="#ctx0" brushRef="#br0" timeOffset="16351.9352">22866 7870 720,'0'0'510,"0"0"-502,0 0-8,0 0-21,0 0 0,0 0 12,0 0 9,90 33 9,-50-19-9,2 0-31,-4-3-57,-3 0-62,-8-2-115,-15 1-118</inkml:trace>
  <inkml:trace contextRef="#ctx0" brushRef="#br0" timeOffset="16594.9491">22856 8151 1071,'0'0'123,"0"0"-107,0 0 1,0 0 28,0 0-13,116-47-30,-68 31 3,5 6-5,-2 0-27,-5 7-41,-7 3-31,-7 0-45,-10 16-81,-10 0-19,-9 1-260</inkml:trace>
  <inkml:trace contextRef="#ctx0" brushRef="#br0" timeOffset="16922.9679">23095 8378 792,'0'0'61,"0"0"-41,0 0 22,0 0 42,0 0-26,0 0-41,88-29-8,-66 29-9,-2 0-2,-4 0-9,-2 12-1,-3 5 11,-6 10 1,-1 0 7,-4 9 16,0 0 0,-1 5-5,-9 2-7,1-4 1,1-3-11,2-11-1,3-8 0,1-9-29,2-5-12,-1-3-31,-3-13-44,2-7-84,-2-2-294</inkml:trace>
  <inkml:trace contextRef="#ctx0" brushRef="#br0" timeOffset="17167.9819">23160 8151 907,'0'0'110,"0"0"-99,0 0 12,-7 82 47,-1-39 5,1 4-33,-5 6-16,1-1-11,-1-1-7,-4-2-6,2-7-2,-2-8-8,4-6-43,0-6-34,5-10-57,1-4-86,4-8-74</inkml:trace>
  <inkml:trace contextRef="#ctx0" brushRef="#br0" timeOffset="17647.0092">23633 8031 1075,'0'0'141,"0"0"-116,0 0-15,0 0 0,0 0-10,0 0-10,0 0 10,63 22-9,-43-12-43,-3 1-48,-5 2-37,-9 2-60,-3 5-3,-13 4 68,-14 3 8,-6 3 42,-3 0 82,-3 3 3,0-3 46,0-1 27,4-1 57,7-3 37,8-6-14,7-6-49,8-6-52,5-4 9,0-3-30,16 0-6,9 0 12,7-3-3,11-9-11,2-8-26,3-1-2,-3-2-15,-5 2-14,-7 1-5,-8 6-26,-8 2 1,-10 4 2,-5 2-2,-2-1-21,0 1-25,-12 2-56,-14-8-36,3 2 22</inkml:trace>
  <inkml:trace contextRef="#ctx0" brushRef="#br0" timeOffset="17974.0281">23672 8168 5,'0'0'219,"0"0"-58,0 0-6,0 0-51,0 0-19,0 0-19,0 0 1,-9 72-5,9-26-13,0 7-7,0 10-6,6 5-3,0-1-26,-3-1-1,1-4-6,-3-8-1,-1-10-12,0-13 2,0-7 11,-5-11 0,-7-2-21,-7-9 4,-3-2-9,-3 0 9,1-8 17,2-9 12,5-5 8,8-5 10,5-4 12,4-3 29,7-2-52,12 2 0,6-3-19,5 4 0,1 2 0,2 3-19,-2 4-41,5-2-57,-9 6-76,-7 6-107</inkml:trace>
  <inkml:trace contextRef="#ctx0" brushRef="#br0" timeOffset="18245.0436">23885 8135 778,'0'0'188,"0"0"-170,0 0-12,0 0 7,0 0 77,0 0-37,9 96-35,-9-60-5,0 3-13,0-3-18,0-5-47,0-7-66,0-10-77,3-14-29,3 0 9,0-14 72</inkml:trace>
  <inkml:trace contextRef="#ctx0" brushRef="#br0" timeOffset="18621.0651">24006 8049 400,'0'0'166,"0"0"26,0 0-22,0 0-11,0 0-42,0 0-65,0 0-31,46 12-11,-31 1-9,0 3 8,-3 4-8,-1-1 0,-3 5-1,-6 0-15,-2 2-16,0-1-3,-12-1 1,-6 0 10,-6-3 8,-1-3 1,0-4-15,2-1 12,5-4 17,6-5 2,5-1 5,4-3 21,3 0 5,0 0-4,0 0-16,3 0-13,8-3-7,6-3 6,5-4 0,4 3 0,-1-2 0,0 3-11,-4 2-17,0-1-27,-3 5-61,-4 0-97,-8 0-63</inkml:trace>
  <inkml:trace contextRef="#ctx0" brushRef="#br0" timeOffset="18861.0788">23904 8565 400,'0'0'611,"0"0"-544,0 0 4,0 0-12,0 0-24,0 0-16,0 0-11,96-15-8,-59 8-31,0 1-59,-4 3-35,-9 3-81,-8 0-70,-9 2-105</inkml:trace>
  <inkml:trace contextRef="#ctx0" brushRef="#br0" timeOffset="19326.1054">23843 8780 674,'0'0'102,"0"0"-28,0 0 23,0 0-38,0 0-34,0 0-11,0 0 5,106-12-19,-69 0-19,1-3-23,-4 1-14,-3-1-68,-2-2-19,-4 1 10,-8 0-53,-6 2 34,-8 2 93,-3 5 51,-3 4 8,-11 3 111,-2 0 26,-4 9 30,0 9-11,-1 4 1,1 7-21,0 4-17,4 1-30,5 2-19,1-1-28,7-4-6,3-2-18,0-9-1,6-4 5,12-6-8,2-6 4,8-4-5,10 0 3,6-16-6,5-4-9,0-4 8,-1 0-9,-9 2-21,-8 6-36,-9 1-4,-9 3-52,-5 5-50,-7-1-154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4-30T06:52:59.9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672 17207 42,'0'0'137,"0"0"-58,0 0 1,0 0-10,0 0 24,0 0-30,2-19-35,-2 10-6,0-4 29,0-2-16,0-1-28,-2-1-8,-3 0-7,1 2 7,-1 1 8,-2 1 11,-2 2-8,0-1-10,-3 2 28,-1 3-16,1 0 10,-1 4 13,0 1-4,3 2-12,-3 0-6,-1 8-14,-4 11-13,-1 7 12,-1 8-1,3 4 2,3 3 0,5 1 1,2-5 25,7-2-12,0-8-2,0-5-12,9-5 1,3-4 5,-2-5-6,3-5-11,0-3-2,1 0 2,0-14 11,2-11 0,1-11 1,-1-11-1,-2-10-7,-4-4 1,-3-14-10,-3 5-5,-2 2-2,-2 4-25,2 15 18,-2 3 27,0 14 3,0 14 23,0 10 68,0 7-28,0 1-32,0 0-10,0 3-15,-4 9-5,2 7-2,-1 7 2,-1 7-1,4 5 1,0 4-1,0 3 9,0-2-9,8-1 0,-2-6 5,2-2-5,0-9-1,-1-6 1,-1-5 8,0-6-8,-2-2-10,2-3-35,0-1-17,0-2-33,2 0-29,3-2-48,-5-6-137</inkml:trace>
  <inkml:trace contextRef="#ctx0" brushRef="#br0" timeOffset="264.015">4787 16883 224,'0'0'147,"0"0"68,40 73-35,-19-39-38,3 5-57,2-3-30,1 0 0,0-6-30,-1-7-24,-2-6 15,-4-4-16,-4-4-22,-4-4-30,-4-2-36,-2-2-64,-6-1-82,0-1 9,0-9-65</inkml:trace>
  <inkml:trace contextRef="#ctx0" brushRef="#br0" timeOffset="483.0276">4964 16888 586,'0'0'168,"0"0"-92,0 0 18,0 0-39,0 0-6,0 0-7,-30 96-4,21-64-14,1-3-15,-1-2-9,-2-4 0,-5-2-14,-2 3-56,-19 12-54,4-5-78,-1-4-340</inkml:trace>
  <inkml:trace contextRef="#ctx0" brushRef="#br0" timeOffset="1005.0574">4202 17527 342,'0'0'74,"0"0"-7,0 0-10,0 0 41,0 0-36,0 0 30,0 0-8,-52 0-9,50-1 9,0 1-7,1-2-22,1 2-2,0 0-14,0 0-4,0-1-12,0 1-12,0 0-11,0 0-15,17 0-9,7 0 22,17 0 2,9-1 13,10-4 3,21-3-8,18-3 2,17-8 3,3-1-12,-23 3 9,-24 3-9,-28 6-1,-5 2 0,3-2 0,0 4 0,-2-1 0,-10 2-19,-9 0-10,-9-1-8,-5 3-18,-6-1 1,-1 1 25,-16 1-42,-8 0-251,-1 0-248</inkml:trace>
  <inkml:trace contextRef="#ctx0" brushRef="#br0" timeOffset="1698.097">4594 17696 765,'0'0'121,"0"0"-46,0 0 28,0 0-2,0 0-34,0 0-30,0 0-25,-7-5-2,0 1-8,0-1-2,-2 2 0,0 1 0,-2 2-2,-1 0 1,-3 0-11,1 0-1,-2 10 3,2 2-2,1 7-2,3 3 12,4 1-12,0 2 5,5 2 2,1-3 6,0-2 1,1-6-6,8-2 5,0-3-38,1-5-32,-1-5 15,0-1 21,0 0 5,1-7 5,1-15 24,0-6-22,-1-11 21,-3-5-11,-2-2 13,-2 0 0,-3 0 0,0 2-14,0 4-21,0 8 11,0 10 24,0 8 0,0 8 20,0 6-13,0 0-7,0 8 0,0 13 12,0 6 18,3 6 3,4 7-7,0 1-3,3 1-7,0-1-1,0-4-7,1-6-7,0-9 0,-2-6-1,1-8-9,1-7-53,1-1 1,1-5 22,0-13-33,5-17-87,-4 1-63,-1 5-32</inkml:trace>
  <inkml:trace contextRef="#ctx0" brushRef="#br0" timeOffset="1977.113">4817 17447 150,'0'0'191,"0"0"-109,0 0-30,0 0 81,0 0-14,0 0 1,0 101-33,0-59-13,0 2-17,0 4-9,1 3-16,4-1-10,2-6-12,-1-5-2,-3-10-8,4-9-2,-4-9 2,2-6 0,-2-3-62,0-2-55,4 0 20,-2 0 19,1-8-13,0-11-58,-1 3-56,-5-1-131</inkml:trace>
  <inkml:trace contextRef="#ctx0" brushRef="#br0" timeOffset="2209.1262">4726 17694 679,'0'0'208,"0"0"-161,0 0-22,0 0 14,0 0-20,0 0-19,0 0 10,58 15 4,-28-13-9,4-2-5,0 0-35,14-10-62,-6-3-83,-9-1-109</inkml:trace>
  <inkml:trace contextRef="#ctx0" brushRef="#br0" timeOffset="2674.1529">5297 17338 818,'0'0'211,"0"0"-175,0 0-36,0 0 0,0 0 1,0 0 12,0 0-4,92 14 2,-63-9-10,-5-4-1,-2 1 0,-4-1-45,-6 5-50,-4 1-93,-4-2-70</inkml:trace>
  <inkml:trace contextRef="#ctx0" brushRef="#br0" timeOffset="2892.1653">5300 17519 575,'0'0'179,"0"0"-113,0 0 14,0 0-5,0 0-49,0 0 23,0 0-22,83 0-6,-54 0-21,-1-2-16,-4-3-59,6-7-79,-6 2-146,-7 1-225</inkml:trace>
  <inkml:trace contextRef="#ctx0" brushRef="#br0" timeOffset="3265.1866">5535 17219 785,'0'0'130,"0"0"-130,0 0 0,0 0 35,23 80 7,-9-43-29,1 1-5,-1 5-7,-3-1 6,-1 1-7,-3-6-20,-2-8-17,-2-10 19,-1-8 17,-2-10 1,0-1 23,0-5 13,-4-12-35,-2-7-1,3-5 0,2-3 0,1-4-10,0 3 8,7-1-17,3 5 2,4 2-35,0 5-4,-1 5-14,-1 5-35,3 3-29,-5 2-47,-1 4-98</inkml:trace>
  <inkml:trace contextRef="#ctx0" brushRef="#br0" timeOffset="3515.201">5797 17273 529,'0'0'65,"0"0"-5,0 0 69,0 0-27,89 89-43,-62-62-18,3 1-27,-2-1-8,-3-2-6,-2-4-14,-8-5-17,2-7-87,-7-4-76,-4-5-87</inkml:trace>
  <inkml:trace contextRef="#ctx0" brushRef="#br0" timeOffset="3732.2135">6002 17254 734,'0'0'203,"0"0"-122,0 0 26,-29 86-3,16-52-28,-1 3-36,2-4-22,0-5-18,1-7 8,1-5-8,1-5-30,-12-2-44,3 1-84,2-5-337</inkml:trace>
  <inkml:trace contextRef="#ctx0" brushRef="#br0" timeOffset="4521.2586">6305 17411 449,'0'0'231,"0"0"-182,0 0-49,0 0 56,0 0 19,0 0-33,0 0-20,82 5-5,-60-5-1,-2 0-15,-1 0 5,-2 0-6,-2 0-1,-6 0-30,-3 1-61,2 5-74,-6 3-113</inkml:trace>
  <inkml:trace contextRef="#ctx0" brushRef="#br0" timeOffset="4767.2726">6335 17558 546,'0'0'149,"0"0"-120,0 0-9,0 0 16,0 0-24,0 0 21,0 0-21,63-11-4,-41 6-8,0 3-11,5 2-60,-9 0-127,-2 0-105</inkml:trace>
  <inkml:trace contextRef="#ctx0" brushRef="#br0" timeOffset="5151.2946">6519 17313 576,'0'0'262,"0"0"-218,0 0-43,0 0-1,0 0 20,0 0 6,94 30-16,-69-23-2,-3 4-8,-4-2-1,-3 1 1,-6 4-12,-5-2 3,-2 5 9,-2 2 10,0 3 7,-14 3-10,-2 1 6,-2 3-1,-1-3-2,1-1-1,3-5 5,3-4-4,3-6-9,5-3-1,2-5-10,2-2-79,0 0-125,0 0-391</inkml:trace>
  <inkml:trace contextRef="#ctx0" brushRef="#br0" timeOffset="6076.3474">7415 17641 841,'0'0'165,"0"0"-165,0 0-3,0 0 3,0 0 26,33 74-15,-11-43-10,2 0 11,1-1-11,-1-2-2,-2-2-7,-3-4-16,-3-1-26,-6-3-35,-5-1-51,-4-4-84,-1-6-160</inkml:trace>
  <inkml:trace contextRef="#ctx0" brushRef="#br0" timeOffset="6361.3638">7579 17612 829,'0'0'143,"0"0"-109,0 0 5,0 0 21,0 0-25,0 0-7,0 0 6,-21 78-8,6-45 3,-4 0-16,-2 4 1,-3-1-13,-1 0-1,-2-6 0,2-3 0,-2-5-36,3-7-13,0-7-22,-8-8-82,6-9-148,3-10-315</inkml:trace>
  <inkml:trace contextRef="#ctx0" brushRef="#br0" timeOffset="6687.3825">7061 17444 766,'0'0'115,"0"0"-115,0 0 0,0 0 61,99 5 1,-44-2-20,21-3-14,18 0-27,17-11 14,-9-7-14,-22 1-1,-25 5-1,-21 2-34,-1 5-20,-3 0-10,-3 3-11,-13 2-22,-8 0-27,-6 0 16,-7 5 31,-8-2-43</inkml:trace>
  <inkml:trace contextRef="#ctx0" brushRef="#br0" timeOffset="7517.4299">7229 17166 500,'0'0'215,"0"0"-102,0 0-5,0 0 25,0 0-34,0 0-57,0 0-28,-1-4 8,1 1-5,0-4 18,0-2-13,-4-6-22,0-7-31,-2-2 17,-2-1 8,0 4 6,-5 3-2,0 4 2,-2 4-5,0 6 5,0 4 1,1 0 5,1 0-6,1 11-16,2 7 4,0 5 2,5 7 9,0 4-6,4 0 6,-1 2-7,2-5 8,0-4 0,0-6 0,5-6-5,2-5-1,4-5-1,1-5-70,1 0 3,5-16 48,4-12-1,1-14-50,-1-8-41,-3-4 28,-3-1 25,-6 2 39,-6 3-6,-4 4 21,0 4-6,0 8 11,0 10 6,-4 10 16,-1 9 62,1 5-28,1 2-48,2 18 24,1 9 28,0 6 6,3 10 16,10 3-11,2 5-17,3-4-15,1-4-4,-2-6-12,0-9 4,0-6-14,-2-8-7,-5-6-17,-1-5-82,0-5-44,-3-1-76,-5-12-81</inkml:trace>
  <inkml:trace contextRef="#ctx0" brushRef="#br0" timeOffset="7751.4432">7383 16946 469,'0'0'107,"0"0"-32,0 0 40,0 0-12,0 0-24,106 87-48,-77-66-13,-1-1-9,0 0-7,-2-2-2,1-4-32,-6-3-65,-1-11-111,-5 0-59,-6 0-66</inkml:trace>
  <inkml:trace contextRef="#ctx0" brushRef="#br0" timeOffset="7955.4549">7639 16861 658,'0'0'202,"0"0"-121,0 0 28,0 0-3,-44 78-51,27-44-14,-3 7-31,-1 2-3,-1-1-7,-4 1-33,1-4-54,-10 4-52,8-9-102,1-9-375</inkml:trace>
  <inkml:trace contextRef="#ctx0" brushRef="#br0" timeOffset="9064.5185">8092 17369 456,'0'0'118,"0"0"-76,0 0 38,0 0 32,0 0-32,0 0-41,0-4-26,0 2-2,5 2-4,1 0-6,7 0 6,2 0 8,6 0 3,6 0 4,-1 7-3,2 0-12,1 0 0,-1 0-7,-2-4 0,-2-3-8,-1 0-32,0 0-59,-8 0-62,-5-3-92</inkml:trace>
  <inkml:trace contextRef="#ctx0" brushRef="#br0" timeOffset="9313.5327">8117 17527 514,'0'0'239,"0"0"-184,0 0-45,0 0-10,0 0-16,0 0 16,0 0 9,65 13 17,-36-8-26,1-2-14,-1 0-34,4-3-23,-7 0-98,-8 0-139</inkml:trace>
  <inkml:trace contextRef="#ctx0" brushRef="#br0" timeOffset="9732.5566">8462 17282 814,'0'0'89,"0"0"-89,0 0-8,0 0 8,0 0 16,0 0-7,93 100-8,-70-63-1,0 0-18,-5-1 7,-4-6-15,-6-8 26,-2-8-2,-4-5 2,-2-6 17,0-3 18,0 0 27,-13 0-62,-3-12-7,-2-5-31,0-5-11,5-4-62,5-1 4,4-1 57,4 1 48,0 5 2,15 0 18,4 5 13,1 3 5,3 2-20,1 4-6,1 3-4,0 2-6,6 3-56,-6 0-87,-4 0-241</inkml:trace>
  <inkml:trace contextRef="#ctx0" brushRef="#br0" timeOffset="10354.5922">9011 17361 656,'0'0'128,"0"0"-89,0 0 12,0 0-11,0 0-21,0 0 0,0 0-18,-69-37-1,62 40-13,2 14-1,-3 6 14,-2 9 0,1 5 0,2 0 12,0 0 5,3-5 6,4-6-8,0-7-4,0-7-11,0-7 0,8-3 0,4-2-45,0-2 32,6-15-2,0-6-18,3-9-22,-1-5 8,-3-3 2,-2-2-4,-2-4-3,-4 2-3,-5-3 38,-2-2 2,-2 3 15,0 0-1,-2 6 0,-5 10 1,1 10 36,2 9 20,-1 10 55,1 1-51,4 0-49,0 15 2,0 9 0,0 7 33,0 9-1,0 8-6,6 9-1,1 3 8,2 6-13,-1-3-10,-1-2-22,2-11 6,1-8-7,-1-15-29,2-10-39,2-10-78,-2-7-42,11-10 52,-5-14-21,-1-1-56</inkml:trace>
  <inkml:trace contextRef="#ctx0" brushRef="#br0" timeOffset="10656.6095">9394 17106 439,'0'0'218,"0"0"-136,0 0-37,0 0 7,0 0 7,0 0 8,-12 112-25,5-61-9,2 5-11,2 2 22,3 0-19,0-4 1,0-5-14,5-9 2,5-10-13,-1-11-1,2-7 0,2-7-32,-1-5-31,4 0 32,1-7 5,1-12-32,-2-3-79,-2-5-29,-4 5-78,-5 5-63</inkml:trace>
  <inkml:trace contextRef="#ctx0" brushRef="#br0" timeOffset="10903.6236">9281 17417 857,'0'0'159,"0"0"-95,0 0 11,0 0-24,0 0-22,0 0-29,0 0-61,18-3-1,10 3 50,6 0 12,4 0 6,0 0-6,1 0 0,-7 5-2,-3 1-25,-4 7-67,-9-2-65,-7-4-112</inkml:trace>
  <inkml:trace contextRef="#ctx0" brushRef="#br0" timeOffset="11683.6682">9883 17244 446,'0'0'63,"0"0"-5,0 0 7,0 0 25,84 12-20,-57-10-32,-1-2-25,-1 3 3,-1-3 14,-1 2-30,-2 0 8,-4 1-8,-8-1-22,-1 4-57,-6 0-115,-2-1-185</inkml:trace>
  <inkml:trace contextRef="#ctx0" brushRef="#br0" timeOffset="11961.6842">9838 17459 851,'0'0'179,"0"0"-101,0 0-13,0 0 3,0 0-49,0 0-19,0 0-8,55 0 8,-20 0 6,5 0-6,4 0 0,0 0-8,0 0-13,-1 0-54,6 5-64,-11 1-70,-8-1-145</inkml:trace>
  <inkml:trace contextRef="#ctx0" brushRef="#br0" timeOffset="12329.7052">10257 17208 973,'0'0'42,"0"0"-42,0 0 0,0 0 10,84 24 3,-48-12-12,4-1 1,-2 2 3,-5-1-5,-7-1 0,-7 0 0,-6-2-1,-9-1-18,-4 0 19,0 1 14,-4 3 7,-16 3 18,-5 6-26,-8 3 3,-4 2-9,-4 2-6,-1 2-1,0 0-1,4-4 0,8-1-25,8-4-26,10-8-79,6-5-144</inkml:trace>
  <inkml:trace contextRef="#ctx0" brushRef="#br0" timeOffset="13529.7738">10905 17020 745,'0'0'65,"0"0"-58,0 0-7,0 0 31,0 0 0,-18 100-12,18-55 10,0 7 10,0 5 16,0 2 16,0-1-12,2-7-15,1-10 3,0-12-25,-2-9-10,3-10-7,-2-5-5,-1-5 0,3 0-6,0 0-30,4-6 14,3-9 7,1-5 7,2-5-34,1-2-2,-3-4 5,1 4-13,-2 1 9,-2 5-18,-1 5 24,-3 4 15,-2 7 22,-2 3-12,1 2-1,-2 0 9,1 11 4,3 7 46,-1 5-11,1 5-2,3 1 6,-1 2-3,0-4-17,-1-8-6,-1-4-13,1-7 0,-1-5-1,-1-3 0,2 0-9,-1-3 10,3-12 0,4-7 0,2-9-11,0-1-2,1-2-4,-2 5-2,0 5 9,-3 7 3,-3 5 0,-1 7 5,-2 5-18,-1 0-6,0 0 26,1 8 33,0 6 16,0 6-4,1 2-14,-1 3-11,2 3 0,-3-2-19,1-2 19,-2-4-10,2-6-10,-3-5-19,0-6-40,4-3-74,-1-5-107,-1-7-158</inkml:trace>
  <inkml:trace contextRef="#ctx0" brushRef="#br0" timeOffset="14380.8225">11494 17302 512,'0'0'101,"0"0"-84,0 0 8,0 0 19,0 0-28,0 0 0,0 0-6,41-78 5,-33 76 2,2 2-15,-1 0 9,2 10 15,1 7 46,2 4-16,-1 6-7,0 1-5,3 4-20,-3-2-1,2 0-8,-2-3-15,1-5 0,-4-7 1,-1-6-1,-2-4-44,1-2-47,-2-3-45,-1 0-33,-1-8-3</inkml:trace>
  <inkml:trace contextRef="#ctx0" brushRef="#br0" timeOffset="14641.8374">11726 17238 780,'0'0'199,"0"0"-153,0 0-4,0 0 42,-39 73-14,30-51-47,-3 0-17,1-3 4,0 1-10,-5-1-8,-1-2-26,-4 0-55,1-3-46,0-2-34,0-4-23,1-1 35,3-5 11,6-2-13</inkml:trace>
  <inkml:trace contextRef="#ctx0" brushRef="#br0" timeOffset="15181.8682">11361 17173 681,'0'0'131,"0"0"-1,0 0 0,0 0 13,0 0-64,0 0-59,0 0-20,-10-2-17,10 18-14,0 9 31,4 9 3,4 8 6,0 6-2,-1 2 19,3 0-13,-4-3-4,2-3-2,-2-6 3,-1-7-10,0-8-5,0-8-53,4-8-63,-2-3-122,2-4-161</inkml:trace>
  <inkml:trace contextRef="#ctx0" brushRef="#br0" timeOffset="15490.8859">11909 17074 872,'0'0'184,"0"0"-173,0 0-11,0 0 61,18 89 11,-12-50-11,-3 5-49,0 4 1,0 2-6,-2-3-7,-1 2-13,2-8-26,-1 5-49,0-14-89,-1-7-162</inkml:trace>
  <inkml:trace contextRef="#ctx0" brushRef="#br0" timeOffset="16438.9402">12365 17288 801,'0'0'157,"0"0"-87,0 0 25,0 0-12,0 0-54,0 0-29,19 0-8,-5 0 8,4 0 22,5 0-4,-1 2-16,0-2 0,-2 0-2,-1 0-4,-4 0-46,0 1-73,-4 2-125,-7-1-253</inkml:trace>
  <inkml:trace contextRef="#ctx0" brushRef="#br0" timeOffset="16683.9543">12368 17483 666,'0'0'394,"0"0"-278,0 0-60,0 0 2,0 0-15,0 0-43,0 0-13,41 0 13,-11 0 2,0 0-2,0 0-44,-1 0-34,1 0-77,-8 0-164,-8 0-319</inkml:trace>
  <inkml:trace contextRef="#ctx0" brushRef="#br0" timeOffset="23913.3678">13046 17146 338,'0'0'163,"0"0"-38,0 0 1,0 0-5,0 0-43,0 0-40,0-1-11,0 1 1,0 0-11,0 0-9,0 0-8,0 4-13,1 10 12,5 7 1,1 10-7,-2 5 7,-1 9 0,-2 6-14,0-1 13,-2 0-15,0-9-3,0-9-11,1-10 13,2-8-14,-1-8-21,0-4-43,0-2 13,1 0 62,-3 0 20,0-11 8,0-6-8,0-4 1,0-5-1,0-2 0,0-1 15,4-3-14,4-1 16,5-1-2,5-5-9,5-1-6,3 1 17,-2 2-4,2 4-4,-4 8 7,-4 9-3,-4 7-13,-4 5-13,2 4-10,-4 0-27,0 8-24,1 13-11,-2 1-25,-2-4-74</inkml:trace>
  <inkml:trace contextRef="#ctx0" brushRef="#br0" timeOffset="24409.3961">13538 17108 603,'0'0'127,"0"0"-85,0 0-15,0 0-11,0 0-15,0 0-1,0 0-2,-53 49 2,40-19 13,0 7 28,-2 5 14,3 0-5,1 0-2,2-3-13,5-5-12,3-5-4,1-3-12,0-6-6,1-1-1,8-2 0,4-2-8,1-2 1,2 0-6,-3-3-17,3-3 6,-6-3 3,2-2 6,-5-2 4,1 0 2,1 0-5,1-6-14,2-13-48,-3 0-72,-1 2-109</inkml:trace>
  <inkml:trace contextRef="#ctx0" brushRef="#br0" timeOffset="24680.4115">13195 17403 909,'0'0'130,"0"0"-98,0 0-5,0 0 14,0 0-31,0 0-9,0 0-2,85 0 2,-46 0 4,2-4-5,1-1 0,-3-3-21,1 1-48,2 5-103,-6 2-84,-9 0-120</inkml:trace>
  <inkml:trace contextRef="#ctx0" brushRef="#br0" timeOffset="24945.4268">13644 17403 914,'0'0'112,"0"0"-112,0 0 0,0 0 25,0 0 3,85 3-12,-54-3-2,0 0-14,1 0 0,-4 0-26,-7 0-17,-3 0-45,-6 0-48,-3 10-62,-8-3-56</inkml:trace>
  <inkml:trace contextRef="#ctx0" brushRef="#br0" timeOffset="25626.4657">13830 17227 884,'0'0'198,"0"0"-135,0 0-45,0 0 15,0 0-14,0 0-19,0 0 9,0 72-8,0-35 6,0 1-6,0 4 10,0-2-4,0 2-7,0-4-1,0-4 1,0-3-26,0-8-84,0-7-141,0-8-391</inkml:trace>
  <inkml:trace contextRef="#ctx0" brushRef="#br0" timeOffset="26115.4937">14240 17338 227,'0'0'568,"0"0"-510,0 0-15,0 0 21,0 0 17,0 0-38,-21-77-34,12 68 1,-2 1-9,-2 8 9,-3 0-7,0 0 11,-5 11-8,-3 11-4,-1 9 5,2 5 12,4 4-2,3 1 3,8 0-2,5-2-1,3-5-17,0-3 8,9-5-8,6-6 0,1-5-7,4-6-2,1-4-6,-2-5 2,1 0 12,0 0-6,-2-5 6,-3-4-9,-4 2 4,-5 2-6,-1 1-20,-3 1-2,-2-3-63,0 4-129,-7-1-314</inkml:trace>
  <inkml:trace contextRef="#ctx0" brushRef="#br0" timeOffset="27017.5453">14652 17372 791,'0'0'145,"0"0"-79,0 0 31,0 0 45,0 0-45,0 0-53,0-2-30,0 2-14,0 0 0,5 0-20,8 0 18,2 2 2,7 3 1,4-2 0,2 0 5,-1-3-3,5 0 2,-3 0-5,-1 0 0,-4-1-13,-1-2-13,-6 1-13,-3 2-36,-5 0-18,-4 2-70,-5 6-103,0 1-134</inkml:trace>
  <inkml:trace contextRef="#ctx0" brushRef="#br0" timeOffset="27319.5626">14569 17590 962,'0'0'139,"0"0"-73,0 0-9,0 0-7,0 0-50,0 0-13,0 0 13,83 4 1,-37-4 11,4 0-11,5 0-1,-5-7-10,-2 1-23,-6-2-84,-6 2-47,-8 1-112,-11 1-257</inkml:trace>
  <inkml:trace contextRef="#ctx0" brushRef="#br0" timeOffset="27707.5848">15074 17283 909,'0'0'283,"0"0"-283,0 0-25,0 0 25,0 0 14,0 0-6,86 67 7,-59-48-15,0-2-12,-3-4-26,-2-1 12,-5-3 3,-6 3 13,-5-2-15,-6 6 5,0 2 20,0 6 7,-14 2 9,-6 4-4,-3-1-4,-4 1-2,-3 0 1,-2-1-7,3 1-5,0-8-19,4-5-7,7-8-115,8-7-251</inkml:trace>
  <inkml:trace contextRef="#ctx0" brushRef="#br0" timeOffset="30231.7291">15818 17464 613,'0'0'58,"0"0"-51,0 0-7,0 0 17,0 0-4,0 0-13,-1-48 1,1 36 5,0 2 10,0-4-6,0 1 16,0 1-7,0-2 0,0 0-12,0 1-7,1 1 0,2 4-2,0 4 1,0 1-7,2 3-9,-1 0 3,6 0 7,1 6 7,1 6 13,6 7 35,-1 6 1,2 6 0,0 6-19,-1 5-8,0 4-12,-4 0-3,0-3-7,-5-6-13,1-10 0,-3-8 2,-4-8-15,0-5-21,-3-4 1,1-2-6,-1 0-3,0 0 5,0 0-58,-6-6-244</inkml:trace>
  <inkml:trace contextRef="#ctx0" brushRef="#br0" timeOffset="30665.754">16056 17261 656,'0'0'153,"0"0"-88,0 0 42,0 0 8,0 0-63,0 0-50,0 0 9,-11 55-3,-2-24-8,-6 4 1,-2 5-1,-5 2 3,-3 3 4,-3 0-7,-1-4 9,3-3-8,6-6 15,2-9 5,4-6-9,6-6 10,5-4-9,1-6-2,3 1-2,3-2-8,0 0-1,0 0-5,0 0-24,0 0 0,0 0-7,0 0 6,0 0-12,0 0-26,5-3-57,2-4-101,-3 3-177</inkml:trace>
  <inkml:trace contextRef="#ctx0" brushRef="#br0" timeOffset="32046.8329">16281 17269 616,'0'0'237,"0"0"-181,0 0-25,0 0 54,0 0-30,0 0-36,0 0-19,-24 39 19,15-19 10,-3 4 3,0 4-2,-2 5 6,1 3-1,3-4-9,1 2-13,6-5-13,3-5 8,0-5-8,0-2-8,12-5 0,1 0-31,4-4-14,2 1 6,2-3-5,1 1-24,2 0-37,3-4-43,-4 0-78,-6 0-253</inkml:trace>
  <inkml:trace contextRef="#ctx0" brushRef="#br0" timeOffset="32430.8548">16519 17241 882,'0'0'181,"0"0"-144,0 0-36,0 0 8,0 0 20,-5 73-7,2-34-21,-3 5 12,0 3 0,-2-3 16,2-3 0,0-8-13,2-5-14,2-6 5,2-6-7,0-6 0,0-3-20,0-1-35,8-3-36,1-2 33,0-1 25,1 0-19,2 0-9,2-4-26,2-4-77,-7 1-116</inkml:trace>
  <inkml:trace contextRef="#ctx0" brushRef="#br0" timeOffset="32672.8688">16290 17464 1101,'0'0'159,"0"0"-102,0 0-21,0 0 13,0 0-49,0 0-8,0 0-34,53-5 33,-18 0-4,4 0-41,1-3-34,-4 3-44,1 1-48,-10 2-83,-8 2-108</inkml:trace>
  <inkml:trace contextRef="#ctx0" brushRef="#br0" timeOffset="32940.8841">16632 17248 722,'0'0'276,"0"0"-231,0 0-34,0 0-11,0 0 49,0 0-18,40 99-18,-30-62 7,-1 4-4,-2 0-3,-4 1-12,-3-6-1,0-1-18,-1-3-19,-23 2-30,0-8-62,-1-5-154</inkml:trace>
  <inkml:trace contextRef="#ctx0" brushRef="#br0" timeOffset="33450.9133">16996 17374 823,'0'0'208,"0"0"-159,0 0 19,0 0 11,0 0-46,0 0-32,0 0 0,51 0 9,-25 0-1,4-4-1,-1-3-8,0 1-17,-4-2-16,-5 2-30,-6 3-32,-4 3-70,-4 0-80,-6 0-73</inkml:trace>
  <inkml:trace contextRef="#ctx0" brushRef="#br0" timeOffset="33744.93">16921 17579 1152,'0'0'174,"0"0"-136,0 0 12,0 0 19,0 0-38,0 0-31,0 0-1,55-2 1,-24-2 0,-1-2 0,0 1-19,-2 1-19,-8 2-10,-3 2-42,-3 0-42,-2 0-90,-8 0-139</inkml:trace>
  <inkml:trace contextRef="#ctx0" brushRef="#br0" timeOffset="38001.1734">16888 17331 114,'0'0'84,"0"0"-34,0 0 14,0 0 5,0 0-13,0 0-14,0 0 13,0 0-15,0 0-19,0 0-10,1 0-1,-1 0 2,0 0-4,0 0-2,0 0-5,0 0 8,0 0-8,0 0 12,0 0-3,0 0 3,0 0 9,0 0 0,0 0-2,0 0-1,0 0-11,0 0-8,0 0-1,0 2-9,5 1 10,3-1-1,5 1 1,0 0 0,3-2 0,3-1 1,1 0-1,0 0-16,-2 0-4,-4 0-5,-2 0-27,-1 4-26,-4 2-11,-5-1-96</inkml:trace>
  <inkml:trace contextRef="#ctx0" brushRef="#br0" timeOffset="44985.5729">17623 17537 611,'0'0'133,"0"0"-86,0 0 18,0 0 52,0 0-31,0 0-30,0 0-24,0 0-3,0 0 0,0 0-21,0 0-8,0 0-2,0 0 1,0 0-12,0 0 5,3 2 1,3 1 7,5 2 3,2-1-3,5-1 1,0-1-1,6-2-23,0 0-9,1 0 9,-2-3-1,-1-6 6,0-3 8,-3 2-11,-4-3 12,-2-1-32,-3 5 17,-7-4 9,-2 1 14,-1 0-12,0 1 12,-7 0-1,-9 0 1,2 1 2,-5 3 3,-2-1-4,1 3-1,1 1 1,0 2 0,4 1 0,0 1-1,4 0-1,2 0 2,0 4-6,1 7-3,-2 1 8,1 4-7,1 3 8,-1 2 1,3 3 0,0 0 11,2-2-11,2 0 8,2-3 1,0-2-8,0-1 6,3-1-7,6 0 9,-2-1 2,2-2-5,4 0 2,0-1 7,1-2 14,3 0-5,1-4 4,2-1-8,-2-1-20,3-3 12,-3 0 5,2 0-11,-1 0-7,-2-4 6,-1-3 1,-3-1-5,2 2-2,-6-2 0,0 3-16,-4 1-3,2 1-17,-4 1-39,-2 1-24,1-1-54,-1-1-89</inkml:trace>
  <inkml:trace contextRef="#ctx0" brushRef="#br0" timeOffset="45636.6103">18119 17048 439,'0'0'69,"0"0"-14,0 0 46,0 0-17,0 0-5,0 0-37,0 0 10,-30-62-23,25 57 9,1 2 4,-2 0-9,0 1-17,-3-1 13,-2 1-25,1 2-4,-6 0 0,-1 0-15,-2 0 2,0 0-11,-1 2-1,2 3 9,-1 0 9,8-1 6,2 2-15,2 2 15,-2 1-8,3 7-9,1 3 5,1 1 13,1 5-1,3 1 1,0 1-2,0-1-4,0-2 6,1-6 0,5-4-8,1-2 8,2-5 0,-1-2 1,3-2 16,-1 0-1,5 0 6,0-2-15,0 1 4,0-2-5,0 0-6,-5 0 1,2 3 6,-3-3-7,0 0-32,3 0-50,-2 0-99,-2 0-113</inkml:trace>
  <inkml:trace contextRef="#ctx0" brushRef="#br0" timeOffset="49728.8443">18514 17522 484,'0'0'75,"0"0"-46,0 0 44,0 0 1,0 0-44,0 0-29,0 0 0,-5 0 1,5 0-1,-1 0 9,1 0 22,0 0 11,-2 0 4,2 0-3,0 0-16,0 0-19,0 0-9,0 0-2,0 0-13,0 0 2,0 5 13,0 4-1,0-3 1,0 1-1,2 0 1,1-4-12,1 0-2,2-1-17,2-2 11,1 0 13,2 0-2,0 0-1,1 0-3,1 0 0,-2-3-13,-1-2 6,2-3 10,-3 1-1,-1 0 11,-1-1 0,-3-3 1,-1 1 6,-1-3 6,-2 0 8,0 0-8,0-1-6,0 0-6,-5 1-1,-6 2-7,-3 1-15,-2 0-1,-1 5-1,0 0 11,1 4 12,2 1 1,2 0 1,-2 1 12,4 9 13,1 2-4,-1 5-9,1 2 16,2 5-12,0 5-15,5-1 6,2 0-7,0-1-1,0-1-6,2-4 5,10 0-1,0-5-5,1-1 7,1-3 19,2 1 3,-1-4 18,1-4-12,1 0-2,2 0-12,1-2-2,1-3-12,0-1 2,1 0-1,-2 0 2,-1 0-2,-2 0-1,-3 0 0,-1-4-10,-4-1-11,0-1-36,-4-7-42,0 3-89,-5-3-192</inkml:trace>
  <inkml:trace contextRef="#ctx0" brushRef="#br0" timeOffset="50404.883">18557 17039 588,'0'0'68,"0"0"-68,0 0-38,0 0 38,0 0 7,0 0 16,0 0-10,61 101 12,-47-72-25,-1 0 1,-3 0 9,-2-5-7,-2-3-3,-1-6 0,-3-3-10,-2-3-2,0-1 4,0-3 8,0-2 1,0 0 1,-2-2 4,-3-1-5,1 0 11,-1 0-4,-2 0-8,3-9 12,0-5-11,2 0 0,2-5 5,0-1-6,3-3 0,10-1 0,1 3 1,0 2 9,0 0-1,-3 5-8,-2 5 22,-3-1-10,0 6 0,-3 1-4,0 1-2,0-1 4,0 1-10,0 1-1,2-1 1,-1 2-1,3 0-25,-2 0-15,-2 0-66,-2 2-81,-1 4-207</inkml:trace>
  <inkml:trace contextRef="#ctx0" brushRef="#br0" timeOffset="51037.9192">18869 17060 165,'0'0'692,"0"0"-621,0 0-44,0 0 16,0 0 14,0 0-57,0 0-7,21-12-3,0 7 10,4 1 0,5 1-11,0 0-30,-2 3 10,-3 0-27,-3 0-32,-5 0 31,-1 0-65,-7 0-51,-2 0-133</inkml:trace>
  <inkml:trace contextRef="#ctx0" brushRef="#br0" timeOffset="51508.9461">19007 16854 375,'0'0'101,"0"0"-18,0 0-2,0 0 48,0 0-51,0 0-15,0 0 18,-5-13-11,2 13-37,0 0-16,-2 3-17,-2 11-14,-3 7 14,-3 9 0,1 8-1,1 2 1,3 6-6,2-5 6,6-2 10,0-6-10,0-6-16,0-5 15,7-5 1,1-5-1,1-1 0,-2-2-9,4-1 10,2-2 0,2 2-1,1-1 1,1 0 0,-2 0 0,-2-3-1,-1-1-11,-1-3 11,-2 0-28,4-6-59,-4-8-117,-5-2-470</inkml:trace>
  <inkml:trace contextRef="#ctx0" brushRef="#br0" timeOffset="80665.6137">19279 17486 71,'0'0'133,"0"0"-67,0 0-13,0 0-2,0 0-8,0 0-20,-4-3-14,4 3-9,0 0 0,0 0-8,0 0 7,0 0 1,0 0 6,0 0-4,0 0 4,0 0-5,0 0 13,-2 0 3,2 0 9,0 0 6,0 0 4,0 0-3,-1 0 3,1 0-2,0 0-8,0 0-5,0 3 7,0-1 15,0 0-3,3 1-8,7 2 10,0-3-9,7 3-17,1-2-15,4-1-1,0 0-1,0 1-13,3 1-4,-4-1-5,-5 1 3,0-1 3,-2 2 7,-1 0 2,-4-3 0,0-1-2,-1-1-8,-1 0-15,1 0-12,-1-1-4,0-4-10,-1-2 24,-3 5 15,-3 1 3,0 1-9,0 0-3,-3 0-3,-7 1-40,0 3-167</inkml:trace>
  <inkml:trace contextRef="#ctx0" brushRef="#br0" timeOffset="81356.6533">19265 17756 108,'0'0'191,"0"0"-86,0 0 16,0 0 9,0 0-40,0 0-30,0 0-2,0 0 7,0 0-3,0 0-18,0 0-4,0 0 5,0 3 8,4 1-2,6-1-7,-1 2-14,4 0-7,4-1-3,-1-1-11,6 0-2,1 2 1,2-3-8,-1 0-1,0 1-25,-2-2-5,-2 2 4,-4-2-5,-1 4 6,-3-2 8,-1 1 17,-3-1-7,-3-2-5,-2 0 1,-3 1-2,0-2-14,0 2-25,0-2-27,-5 0-69,-2 0-178</inkml:trace>
  <inkml:trace contextRef="#ctx0" brushRef="#br0" timeOffset="84396.8271">20486 17498 127,'0'0'251,"0"0"-166,0 0-21,0 0 28,0 0-14,0 0-40,0 0-7,-16-49 24,15 44 12,0 1-8,1 2-14,-2 1-5,1 1-5,1 0-9,-2 0-4,-1 0-12,2 0-2,1 0-6,0 0 4,-1 0 1,1 0-7,0 0 1,-2 0-1,0 0 0,2 0-7,-1 0 7,1 0 0,0 0 0,-3 0 2,3 0 4,-2 0 4,1 0-4,-1 0-6,-3-1 0,3-2-5,-1 0 5,-3 0 1,2-1 0,-1 3 0,1-2-1,1 0 1,-2 0-1,2 1 0,0-1 0,0 1 0,2 2 1,1 0 0,0 0-1,-2 0 0,2 0 1,-1 0 0,-1 0-1,1 0 1,-2 0-1,1 0 2,1 0-1,-1 0-1,2 0 1,0 0-1,0 0 1,-1 0-1,1 0 0,0 0 1,0 0-1,0 0 0,0 0 0,0 0 0,0 0-1,0 0 1,0 0 0,0 0 0,0 0 0,0 0 0,0 0 0,0 0-1,-3 0 1,0-2 0,0 2-2,-4-1 0,2 1 1,-1-1-10,0-1 11,1 1-3,-3-1 2,2 1-8,0-1 6,-2 2 2,1 0-5,1 0 4,-2 0-6,2 0 7,0 0-5,-1 0 5,1 5-2,0-1 2,0-1-7,1 4 7,-3 0 0,1 1-1,0 1 2,-1 1 0,1-1-2,1 4 1,0-3-1,2 3 2,-1 0-6,2 1 4,2-1 2,1 3 2,0 0-2,0-1 6,0 1-5,4 0 8,4-3-2,-1 1-6,2-1 8,0-2-8,0 0 0,0-3 0,1 1 0,1-5 0,1 1-1,3-1 1,-2-2 2,4-2-2,-4 0-1,3 0 1,-2 0-1,1 0 0,-3 0-16,2 0-4,-3-4-14,2-1-5,-4 3-13,-1-1-11,-2 2-11,-4 1-17,-1 0-55,-1 0-157</inkml:trace>
  <inkml:trace contextRef="#ctx0" brushRef="#br0" timeOffset="93663.3571">20384 17741 23,'0'0'98,"0"0"-66,0 0-7,0 0-2,0 0-2,0 0-8,0 2-1,0-2 5,0 0 11,0 0 15,0 0 6,0 0-10,0 0-15,0 0-2,0 0 21,0 0-14,0 0 10,0 0-14,0 0-4,0 0-2,0 0 3,0 0-12,0 0-9,0 4-1,-1 3 15,-2 2 5,1 2 2,1 1 1,-1-1-3,1 0-1,-1 0-2,2 0-7,0-1-2,0 2-8,0-3-7,0 2 6,8-1-21,4-1 0,-1-1 6,3-1-4,0-2 3,2-4 10,2-1-2,-3 0 7,1-6-6,-4-6 8,0-2 0,-2-5 10,-2-1-10,-4-1-9,-2 1 9,-2 3 0,0 0 0,0 5 9,-4 2-9,-5 3 22,-3 3 31,-2 3-27,-2 1-14,-1 0-12,-2 0 10,1 1-9,0 6-1,4-1-5,1 0-14,6 1-17,2 0-59,2-2-68,2 1-100</inkml:trace>
  <inkml:trace contextRef="#ctx0" brushRef="#br0" timeOffset="94871.4262">20748 17529 570,'0'0'174,"0"0"-100,0 0 30,0 0-12,0 0-37,0 0-26,0 0-14,-4 0-1,4 0 3,0 0-9,0 0 0,0 0 0,0 0 0,0 0 2,0 0-4,0 0 4,0 2-9,0 1-1,3 2-1,6-2 0,4 2 0,2-1-6,3-1 1,-2-3-11,4 0-12,-4 0-9,4-1-17,-3-10-4,-3 0-12,1-1 10,-5-1 25,-4 0 16,-1 3 20,-4 3 8,-1 1 0,0 2 13,0 0-1,-10 1-3,0-1 11,-1 1-8,-4 0-12,-1 3-8,-4 0 1,-2 0-1,-2 0 0,-1 0 0,-1 5 0,5 3 9,2 2 8,4 1 5,3 1 9,3 1-5,3 1-7,4 1-6,2 2 3,0-1 10,0 1-8,2 0 2,7 2-3,2-1-7,6 1-4,3 0 3,1 1-9,4 1 1,2-4-1,0 0 1,-1-2-1,1-4-16,-4-5 14,-1 1-25,-3-6-18,-2-1 0,-1 0-11,-4-4-45,1-15-5,-4 0-57,-2 2-147</inkml:trace>
  <inkml:trace contextRef="#ctx0" brushRef="#br0" timeOffset="95487.4615">20894 17125 763,'0'0'178,"0"0"-116,0 0 26,0 0 6,0 0-42,0 0-36,0 0-16,5 20 7,2-6 6,5 6-3,-3 5-10,0 3 7,-3 6-7,-3 2-6,0 0-19,-3-4 2,0-2-13,0-10 10,0-6 11,0-8 8,0-5-20,0-1-2,0 0 12,1-9 16,2-7 0,2-6-9,-1-3 10,6-3 11,0-2-11,1 1 9,2 1 4,2 1 12,-3 5 8,2 3-6,-1 2 4,0 4-5,-2 2-4,2 1-6,-1 3-6,-2 2-10,2 2 0,-3 1-1,-2 2-16,0 0-9,0 0-9,-1 2-20,-2 10-40,-1 1-90,-3-2-150</inkml:trace>
  <inkml:trace contextRef="#ctx0" brushRef="#br0" timeOffset="99790.7076">21419 16994 65,'0'0'68,"0"0"-18,0 0-3,0 0 9,0 0-10,0 0-16,0 0-11,0 0-15,0 0-4,0 0-37,0 0 1,0 0 16,2 0-15,1 0-10,-1 0 6,-1-2 5,1 0 3,-1-1 30,-1 2 1,3-2 10,-3-2 6,1 2 17,-1 1 12,0-1 11,0 3 22,0 0-7,0 0-15,0 0-16,0 0-9,0 0-13,0 0-16,0 5 4,-1 3-6,-5 1 1,0 6 19,-2 6 5,-2 4-5,-5 6-6,1 8 2,-3 1-6,-1 4 6,3-2-7,0-1 4,5-4 3,4-6-5,3-3-9,3-6 6,0-2-7,0-3 0,0-3 0,1-1 0,5-4-1,0 2 2,3-5-2,-2 1 0,1-3 1,3-3-1,0 1-1,1-2 0,4 0-13,0-2-1,1-6-5,0-1-43,0-1-4,3-1-28,-6 3-43,-5-1-51</inkml:trace>
  <inkml:trace contextRef="#ctx0" brushRef="#br0" timeOffset="100242.7334">21183 17218 373,'0'0'298,"0"0"-134,0 0-70,0 0-3,0 0-42,0 0-26,0 0-2,45 9 35,-13-4-10,5 0-24,4-4-10,3-1-5,1 0-6,-2 0-1,-6 0 0,-5-6-14,-7 1-1,-8 2 4,-4 1-5,-7 2-30,-5 0-31,-1 0-59,-1 0-124,-10 5-404</inkml:trace>
  <inkml:trace contextRef="#ctx0" brushRef="#br0" timeOffset="111791.3941">9024 17974 523,'0'0'120,"0"0"-38,0 0 18,0 0-5,0 0-34,0 0-45,-3-4-6,3 4-10,0 0 0,0-1 1,0 1 1,0 0-2,0 0 6,0 0-5,0 0 11,0 0 14,-1 0 6,1 0-1,0 0-7,0 0-11,0 0-5,0 0-8,0 0 0,0 0-7,0 0 1,0 0 0,1 0-14,13 3 11,5 1 9,5-1 9,0-1-9,4-2-2,2 0 2,1 0-12,-1 0-28,0 0-18,-3 0-27,-2-2 25,-3-1-12,-6 1-40,-5 2-24,-6 0-56,-5 3-163</inkml:trace>
  <inkml:trace contextRef="#ctx0" brushRef="#br0" timeOffset="112130.4134">9056 18192 656,'0'0'115,"0"0"-63,0 0 80,-14 106-21,11-60-52,0 5-30,0 3-14,3-2-8,0 0 0,0-7-4,0-8-3,0-9-21,0-8-3,0-9-31,0-4-16,0-3-3,0-2-60,0-1-67,-7-1-64</inkml:trace>
  <inkml:trace contextRef="#ctx0" brushRef="#br0" timeOffset="112563.4382">9063 18252 588,'0'0'179,"0"0"-129,0 0-14,0 0 14,0 0-24,0 0-6,0 0-7,73-19-5,-53 13 5,2 1-13,-5-1 0,-3 3-2,-2 3 1,0 0-21,-3 0-8,-3 6-2,2 6 22,-1 5 9,-1 6 1,0 4 8,-2 2-7,3 2 8,-2 2-9,0-1 0,-4-1 0,1 0 0,-2-1 0,0 0 0,0-2 18,0-2-2,-2 1-1,-4-7-5,-3-1-10,3-3-10,0-6-29,0-3-54,-2-7-40,3 0-74,-1-4-168</inkml:trace>
  <inkml:trace contextRef="#ctx0" brushRef="#br0" timeOffset="112790.4511">9082 18427 95,'0'0'593,"0"0"-450,0 0-55,0 0 18,0 0-37,0 0-48,0 0-21,29-3 2,-8-2 5,3-2-7,1 0-17,-1-3-45,2-4-50,-7 2-74,-5 1-71</inkml:trace>
  <inkml:trace contextRef="#ctx0" brushRef="#br0" timeOffset="113029.4648">9069 18110 590,'0'0'128,"0"0"-96,0 0 43,0 0 46,6 102-60,3-62-36,-2 2-15,-2 1-9,1-2-1,-4-2-17,-2 8-81,-3-9-77,-8-9-72</inkml:trace>
  <inkml:trace contextRef="#ctx0" brushRef="#br0" timeOffset="113278.4791">8874 18582 707,'0'0'178,"0"0"-113,0 0 16,0 0-9,0 0-21,0 0 11,81 2-20,-37-7-19,2-4-10,3-1-4,0 2-9,-2 1-8,-3 2-20,-3 1-26,2 1-50,-9 1-87,-11 0-129</inkml:trace>
  <inkml:trace contextRef="#ctx0" brushRef="#br0" timeOffset="113527.4933">9482 18169 801,'0'0'285,"0"0"-181,0 0-43,0 0 1,0 0-62,0 0-2,0 0-29,25 21-22,-14-1-103,-2-3-146,-2-1-232</inkml:trace>
  <inkml:trace contextRef="#ctx0" brushRef="#br0" timeOffset="113969.5187">9463 18447 629,'0'0'123,"0"0"-12,0 0 16,0 0-50,0 0-44,0 0-33,0 0-7,15 23-9,1-44-23,2-9-16,0-6-42,0-3-8,-2-4 7,-4-1 8,-3-1 31,0-1 13,-3 3 26,-3 1 20,1 6 4,0 6 61,-1 9-18,0 7 17,-3 8 15,0 6-28,0 0-2,0 0-9,0 10-22,3 10-18,0 10 51,-1 10 5,1 23-2,-3 24-10,0 22-6,0 5 4,0-18-6,0-27-5,0-29-18,0-13-13,0-4 0,0-7-22,5-7-44,-1-9-33,7-37 39,-1-4-147,-2-7-103</inkml:trace>
  <inkml:trace contextRef="#ctx0" brushRef="#br0" timeOffset="114501.5491">9748 18020 316,'0'0'124,"0"0"-25,0 0 17,0 0-27,0 0-40,0 0-21,0 0 18,3-14 10,-3 14-2,0 0-30,1 9-22,4 1 8,2 5 23,2-1-13,3 5-1,1-1-4,4 0-8,-1-3-7,2-2-12,-3-2-32,0-1-16,-3-2-20,-5-1 12,-2-1 13,-5 0 6,0 4 35,-2 1 14,-14 6 30,-5 4-7,-4 1-7,-5 3 45,0 0 0,3-4 43,3-6-13,8-6-48,6-5-18,5-4 2,2 0-14,3-5-13,0-8 0,0-4-25,1-3 5,9-1 1,1 0 6,1 1 6,0 5-9,2 1 4,-1 7-2,2 4 1,0 3-12,0 0-20,-2 1-5,0 12 11,-3 4-6,-3 3-39,-4 8-47,-1-6-47,-2-2-305</inkml:trace>
  <inkml:trace contextRef="#ctx0" brushRef="#br0" timeOffset="114743.5628">9689 18551 881,'0'0'188,"0"0"-67,0 0 2,0 0-50,0 0-51,0 0-21,0 0 11,59-9-12,-28-2-19,3-3-17,1 1-6,-1-1-29,-1 1-47,-2 2 8,-4-1 21,-5 2-125,-8-3 11,-3 2-1,-6 3-34</inkml:trace>
  <inkml:trace contextRef="#ctx0" brushRef="#br0" timeOffset="115103.5834">9889 18390 120,'0'0'320,"0"0"-212,0 0-25,0 0 70,0 0-26,0 0-36,7 80-25,1-48-21,0 5-25,-1 1-7,-1 0-12,0-1 0,-4-2-1,-1-7 5,-1-5-5,0-8-18,0-8-11,-12-4 0,-1-3 8,-7 0-4,-1-5 12,1-6 3,0-5 9,5 0 1,5-1 0,4 4 8,6 5 16,0 4-15,0 3-7,12-1 49,3 2-10,4-1-24,-1-1-17,9-4-20,-6-3-76,-1 0-246</inkml:trace>
  <inkml:trace contextRef="#ctx0" brushRef="#br0" timeOffset="115988.6342">10410 18310 857,'0'0'143,"0"0"-102,0 0-2,0 0 16,0 0-42,0 0-13,40 28 29,-15-5 9,3 6-12,4 1-16,-6 6 3,4-2-4,-4 1-2,-3-3 2,-3-2-3,-4-6-6,-3-4-8,-4-8-36,-5-3-35,-1-4-56,-3-5-110,-1 0-38,-11 0-118</inkml:trace>
  <inkml:trace contextRef="#ctx0" brushRef="#br0" timeOffset="116268.6502">10616 18304 841,'0'0'133,"0"0"-95,0 0 54,0 0-3,0 0-39,-36 90-24,24-62-15,-3 1 7,-1 3-3,-5-3 1,-1 1-9,-2-2 0,1-1-1,-1-1-6,1-4-22,2-2-16,6-4-14,1-6-61,13-3-36,1-4-102,0-3-258</inkml:trace>
  <inkml:trace contextRef="#ctx0" brushRef="#br0" timeOffset="116719.676">10994 18265 922,'0'0'121,"0"0"-44,0 0 5,0 0-19,0 0-16,0 0-32,-92 87 5,79-58 8,4 0 11,4 1-23,5 0-3,0-3 4,0-4-17,8-1-4,5-7-16,4-2-17,0-4-3,2-6-27,12-3-39,-4 0-86,-4-5-172</inkml:trace>
  <inkml:trace contextRef="#ctx0" brushRef="#br0" timeOffset="117116.6987">11154 18407 874,'0'0'166,"0"0"-112,0 0 30,0 0-19,-13 73-35,13-55-11,0-1-10,12-3-9,1-3-16,2-3 6,0-3-6,0-5 9,0 0-10,-2-1-12,-1-14 4,-4-3 16,-2-4-4,-4-2 5,-2 0 8,0-2 0,0 1 0,-11 2 0,-3 2-26,0 5-7,-2 5 0,2 7 31,2 4 2,-3 0-6,3 12-3,0 5-2,2 0-43,3 2-73,4-5-111,2-6-173</inkml:trace>
  <inkml:trace contextRef="#ctx0" brushRef="#br0" timeOffset="117411.7155">11377 18177 510,'0'0'250,"0"0"-147,0 0 15,0 0-27,58 83-45,-44-62-27,-4 0-14,-4 1-3,0 3 3,-6 4-4,0 3 5,0 5 6,-11 0-12,-1 1 0,-3-5-9,2-9-22,-5-12-46,6-8-105,2-4-186</inkml:trace>
  <inkml:trace contextRef="#ctx0" brushRef="#br0" timeOffset="117763.7357">11609 18319 971,'0'0'191,"0"0"-126,0 0 14,0 0 3,0 0-29,0 0-26,0 0-14,81 11-13,-57-11-16,0 0-35,-1-3-15,-2-1 12,-7 1-53,-2 3-36,-5 0-104,-7 0-41</inkml:trace>
  <inkml:trace contextRef="#ctx0" brushRef="#br0" timeOffset="118047.7519">11588 18509 552,'0'0'544,"0"0"-470,0 0-9,0 0 6,0 0-3,0 0-10,0 0-34,93 5-17,-62-5 2,-2 0-7,-4 0-1,-4 0-1,-5 0-31,-6 0-21,-6 0-36,-4 0-48,0 0-145,-9 1-332</inkml:trace>
  <inkml:trace contextRef="#ctx0" brushRef="#br0" timeOffset="118811.7955">11964 18453 350,'0'0'589,"0"0"-491,0 0-53,0 0 23,0 0-35,0 0-8,0 0-8,73 11-5,-41 2-6,-1 2-5,-1 4-1,-2 1 1,-1 6-1,-5 3-1,-4-2-7,-1 2-7,-7-1 14,-4 0-6,-1-5-25,-4-3-29,-1-5-51,0-6-108,0-6-121</inkml:trace>
  <inkml:trace contextRef="#ctx0" brushRef="#br0" timeOffset="119083.8111">12221 18298 827,'0'0'152,"0"0"-114,0 0 33,-36 74 30,17-36-45,-1 2-25,-2 4-1,0-2-7,-1-2-14,5-5-2,2-6-7,5-6-23,4-5-43,5-6-36,2-7-52,3-2-135,9-3-68</inkml:trace>
  <inkml:trace contextRef="#ctx0" brushRef="#br0" timeOffset="119421.8304">12504 18673 674,'0'0'182,"0"0"-117,0 0-36,0 0 18,0 0 4,0 0-18,0 0-33,69 35-36,-60-60-35,0-3-27,-5-4 34,-2 4 32,-2 5 32,0 4 6,-6 6 18,-6 8 34,-1 1 34,-4 4-40,4 0-37,-1 2 4,2 10-1,0 2-7,2 1-11,-3 3-35,3-2-102,3-6-188</inkml:trace>
  <inkml:trace contextRef="#ctx0" brushRef="#br0" timeOffset="120231.8769">13037 18197 811,'0'0'269,"0"0"-182,0 0-12,0 0 25,0 0-49,0 0-35,0 0-2,-3 19-2,-6-5-2,-5 5-4,-1 4-6,-6-1-5,-1 3-12,-5-2-11,-1 0 4,0 0-4,1-4-17,1-6-53,9-10-61,9-3-81,6 0-292</inkml:trace>
  <inkml:trace contextRef="#ctx0" brushRef="#br0" timeOffset="120441.8889">12989 18429 643,'0'0'160,"0"0"-66,2 80 43,2-41-8,-3-3-64,1-4-33,1-3-21,0-8-11,0-6-37,0-5-45,0-7-53,-3-3-54,0-7-77,0-6-110</inkml:trace>
  <inkml:trace contextRef="#ctx0" brushRef="#br0" timeOffset="120673.902">13001 18431 823,'0'0'156,"0"0"-78,0 0 24,0 0 1,0 0-51,0 0-36,112-15-3,-75 4-13,-1-2-31,0-1-2,-6-2-27,-1 3-41,-8 2-31,-6 3-76,-7 2-40,-7 4-45</inkml:trace>
  <inkml:trace contextRef="#ctx0" brushRef="#br0" timeOffset="120965.9187">13190 18206 358,'0'0'130,"0"0"-32,0 0 2,0 0-13,0 0-2,0 0 16,0 0-20,-8 82-2,8-47-25,5 4-12,4 4-15,0-1-3,6 1-6,0-2 1,4-7-9,2-1 3,0-5 2,2-5-14,-1-6-1,-1-2-10,-3-6-7,-2-1-35,-2-5-29,-4-2-45,-4-1-56,-3-7-61,-2-4-100</inkml:trace>
  <inkml:trace contextRef="#ctx0" brushRef="#br0" timeOffset="121170.9305">13258 18144 914,'0'0'131,"0"0"-109,0 0-22,0 0 33,0 0-10,0 0-23,68 72-43,-42-48-123,-7-6-174</inkml:trace>
  <inkml:trace contextRef="#ctx0" brushRef="#br0" timeOffset="121440.9459">13751 18304 831,'0'0'276,"0"0"-186,0 0-22,0 0 10,-54 79-32,28-47-34,-3 0-12,1-1-7,3-4-18,2-5-12,5-4-23,3-7-15,3-5-52,-1-6-58,4 0-25,2 0-67</inkml:trace>
  <inkml:trace contextRef="#ctx0" brushRef="#br0" timeOffset="121718.9618">13557 17989 751,'0'0'181,"0"0"-110,0 0 30,0 0-19,0 0-8,60 85-17,-33-39-21,3 7-13,-1 8 0,1 4-12,-3 1-4,-2 0-1,-4-3-6,-1-6-1,-5-10-25,-2-10 5,-4-9-19,-3-10-28,-4-9-57,-2-9-108,-7-3-116</inkml:trace>
  <inkml:trace contextRef="#ctx0" brushRef="#br0" timeOffset="123931.0884">14252 18148 728,'0'0'191,"0"0"-145,0 0-31,0 0 12,0 0 1,0 0-5,29 18-12,-22-8-1,-2 1-8,-2 1 11,-3 5-7,0-2-6,0 2 1,-3 0-1,-11 2-6,-4-1 6,-3-1-9,-3-1 9,-1-3 2,1-1-2,2-3 3,5-3-3,4-1 6,7-4-6,2-1 0,4 0-22,0 0-13,0 0-4,13 0 3,0 0 29,5-4 6,0-1 1,5-2 0,-3 2 0,0-1 0,-1-1 0,-2 1-25,-2 0-12,-6 3 2,-5 1 6,-2 2-11,-2 0-16,0 2 41,-2 8 15,-10 8 35,-4 2-12,-4 1-7,0 1-6,-3 2 1,5-7 8,2-1 16,5-4-12,5-5-16,5-1-7,1-4-16,0 0-14,1 1 18,8-1 2,0 0 9,3-1 0,0 1 1,-1-1 1,3 2 5,-3 0 7,-1 2-5,-2 3 15,-1 1 15,-4 5 8,0 6 15,-3 4 4,0 1-32,0 3-2,-1 1-21,-7-2-10,1-2-5,1-7-21,0-6-36,6-5-46,0-7-34,0-8 5,0-8 1</inkml:trace>
  <inkml:trace contextRef="#ctx0" brushRef="#br0" timeOffset="125074.1538">14479 18101 466,'0'0'362,"0"0"-262,0 0-69,0 0 34,0 101-10,0-67-27,3 4-17,-3-1-5,0-1 6,0-3-11,0-6-1,0-5-11,0-7-11,0-8-29,0-5-17,-4-2 11,2-4-63,-1-14-48,3-3 92,0-8-84,0-5 51,0-2 14,2-1 38,8 3 31,0 0 26,4 4 33,1 5 0,-2 3 9,1 8 44,-4 3 44,2 7-4,-3 4 1,0 0 26,4 10-78,-1 9-42,2 1 0,-1 4-10,-2 2-7,-1 2-1,-4-1-10,-5-4-5,-1-2-9,0-4-14,0-5-3,-6-2 5,-5-3 8,-3-3-16,-4-4 0,2 0 3,-4 0 11,3-13 1,2-2-12,4-1 14,2-4 11,8 1 0,1-1 1,0 4 10,4 0 0,8 5 6,-1 1 7,-1 3 10,2 4-7,-2 1 3,1 2-28,-2 0-1,-2 2-1,-1 9 0,-4 3-15,1 3 7,-3 3 9,0 1-1,-3 0 1,-8 1 0,-1-2 1,-5 0-1,0 1 1,1-5 10,-2 0-9,4-5 12,5-4 19,3-4-14,6-3-12,0 0-5,0 0-1,0 0-1,5-2-6,4-3 5,0-3 1,1 0 1,4 1-1,-2 0 0,1 3-1,0 1-16,1 2-9,-1 1-13,-1 0-29,0 0 7,-6 1-4,-1 7-33,-5 1 29,0 4 34,-2 1 23,-12 3 12,-2 0 9,-3 0-2,-4 0 52,0 0-10,-1-1 0,0-2 5,2 1 5,4-2 0,4-2-1,2-3 4,8-3-10,2-4-24,2 0-11,0-1-17,5 0 0,10 0 0,7 0 1,6-2 13,5-6-8,4 1-5,-1 0-1,0 0 0,-3 0 0,-2-1-13,-4 3-42,-5-2-14,-7-1-31,-4 0-79,-7-4 29,-4 2 3,0 0-28</inkml:trace>
  <inkml:trace contextRef="#ctx0" brushRef="#br0" timeOffset="125404.1727">14691 18408 176,'0'0'222,"0"0"-106,0 0 8,0 0 16,0 0-59,0 0-34,0 0 11,-30 29 45,30 4-28,4 6-36,4 3-20,-1-1-12,0-2 0,0-4-5,-4-6-2,-2-4-29,-1-10-11,0-6 11,0-4-26,-11-3 23,-6-2 12,-7 0 9,-1-3 11,0-8 19,-1-2 10,7 1 26,5 2 25,4 3 8,8 3-19,2 3-32,0-1-23,0 1-12,14-3-1,7-2 0,2-4-1,15-9-58,-5 0-101,-5 1-417</inkml:trace>
  <inkml:trace contextRef="#ctx0" brushRef="#br0" timeOffset="126156.2157">15755 18458 851,'0'0'181,"0"0"-113,0 0-28,0 0 22,0 0-28,-74-83-18,57 63-5,-2 2-10,0 3-1,1 1 0,0 7 0,1 4 20,0 3-4,-1 0-10,-1 13-6,-4 13 9,-4 6 13,2 7-4,1 4-7,5 3 3,7-3-4,3 1-4,6-2 4,3-3-3,0-3 12,5 0 0,9-3 7,0-5-18,7-2 0,1-7-8,1-9-23,2-3-6,3-7-9,2 0-44,12-24-73,-2 1-103,-9-2-144</inkml:trace>
  <inkml:trace contextRef="#ctx0" brushRef="#br0" timeOffset="126478.2341">15769 18731 487,'0'0'324,"0"0"-239,0 0 3,0 0-9,0 0-13,0 0-36,32 75-21,-21-71-9,1-3 0,0-1 0,-2 0-7,-2-12-9,0-4-4,-5-2 18,-3-3 2,0 1 1,-5 3 7,-13 0-7,-2 3 8,-1 3 1,0 5-2,1 4 7,2 2-15,3 4 0,2 11-1,3 2 0,2 2-38,8 1-68,0-4-113,0-9-90</inkml:trace>
  <inkml:trace contextRef="#ctx0" brushRef="#br0" timeOffset="126736.2488">16066 18456 1094,'0'0'133,"0"0"-117,0 0 19,0 0 20,0 0-17,0 0-24,81 61-14,-56-59-43,0-2-57,7 0-77,-9-10-130,-6 0-229</inkml:trace>
  <inkml:trace contextRef="#ctx0" brushRef="#br0" timeOffset="126967.262">16025 18666 1054,'0'0'190,"0"0"-154,0 0-27,0 0 7,0 0 8,0 0-24,0 0-40,104 49-17,-72-44-30,10-1-24,-10-1-72,-7 1-103</inkml:trace>
  <inkml:trace contextRef="#ctx0" brushRef="#br0" timeOffset="127266.2792">16348 18403 1030,'0'0'137,"0"0"-121,0 0-9,0 0 34,66 77-22,-41-48-8,0 5-5,2 2-3,0 4-3,-4-2-42,-1 0-42,-4-3-28,-5-4-40,-2-7-62,-4-11-51</inkml:trace>
  <inkml:trace contextRef="#ctx0" brushRef="#br0" timeOffset="127539.2947">16615 18391 796,'0'0'301,"0"0"-222,0 0 1,0 0 20,-80 82-32,53-44-46,0 2-16,1-4-5,1 0-1,1-3-15,-1-2-33,0-3-30,-8-5-51,6-5-107,4-9-443</inkml:trace>
  <inkml:trace contextRef="#ctx0" brushRef="#br0" timeOffset="128357.3415">17077 18811 652,'0'0'366,"0"0"-278,0 0-40,0 0 40,0 0-19,0 0-40,0 0-20,-40 30-7,38-20-2,1 2 1,1 5 5,0 2 7,0 1 4,0-1-5,8-2 1,1 0-7,2-8-6,1-4-6,1-5-11,3 0-10,2-14-20,3-10-53,-2-7-22,-3-3 5,-2 0 30,-8 4 50,-5 7 9,-1 4 28,0 8 3,-10 5-2,-2 4 96,-2 2-28,1 0-31,0 3-6,0 8-17,0 0-15,0 2-28,1-2-106,6-5-204</inkml:trace>
  <inkml:trace contextRef="#ctx0" brushRef="#br0" timeOffset="130099.4412">17681 18592 1038,'0'0'151,"0"0"-118,0 0 9,0 0-6,0 0-36,0 0 0,0 0 0,54 10 1,-23-6 0,3-2 0,3 2 1,0-1-2,-1 1 0,2 0 0,-3-1 0,-4-3-1,-4 3 0,-3-3 0,-5 0-27,-2 0-4,-2 0-10,-4 0-46,-5 0-58,-1-3-94,-5 0-122</inkml:trace>
  <inkml:trace contextRef="#ctx0" brushRef="#br0" timeOffset="130444.4609">17722 18781 116,'0'0'889,"0"0"-766,0 0-44,0 0 41,0 0-18,0 0-51,0 0-51,6 0 1,15 0 0,8-4 7,7-3-7,3 2-1,-2-2 0,-1 4-16,-3-1-13,-3 2-20,-5 1-17,-3 1-24,-2 0-51,-5 0-114,-5 0-257</inkml:trace>
  <inkml:trace contextRef="#ctx0" brushRef="#br0" timeOffset="130818.4823">18171 18405 560,'0'0'689,"0"0"-643,0 0-44,0 0-2,0 0 22,0 0-10,89 63-12,-60-47-10,-1 1-16,0-3-13,-4 0-7,-4-1 21,-4 0 18,-7 1 6,-3 1-11,-6 3 12,0 3 9,-3-1 8,-12 4-7,-5 0-2,-2 0-8,0 1 1,-5-4-1,-2 1-9,-10 0-25,6-8-85,3-2-181</inkml:trace>
  <inkml:trace contextRef="#ctx0" brushRef="#br0" timeOffset="133609.642">18866 18419 312,'0'0'396,"0"0"-223,0 0-112,0 0 25,0 0 7,0 0-44,0 0-32,1 0-11,5 1-6,6 9 1,3 7 32,4 6-5,3 5-5,0 5-10,0 5-4,-2-1-8,-1-3 7,-3-2-8,-1-3-8,0-6-12,-1-6-26,-4 0-28,1-9-53,-3-6-58,-1-2-74,-4 0-136</inkml:trace>
  <inkml:trace contextRef="#ctx0" brushRef="#br0" timeOffset="133888.6579">19115 18444 857,'0'0'207,"0"0"-154,0 0-21,0 0 35,0 0 1,0 0-35,-88 99-20,64-65 8,2-2 2,-2-1-12,1-4-9,4-4-2,3-3-28,3-6-46,5-6-35,8-5-83,0-3-108,0 0-99</inkml:trace>
  <inkml:trace contextRef="#ctx0" brushRef="#br0" timeOffset="134212.6765">19556 18316 41,'0'0'1006,"0"0"-879,0 0-95,0 0 39,0 0 9,0 0-41,-50 74-26,38-42-11,-2 6 5,4 1-1,1-1-5,2-1 0,4-5-1,3-6-34,0-6-24,1-6-30,9-6-32,8-8-47,-1 0-38,-1-8-109</inkml:trace>
  <inkml:trace contextRef="#ctx0" brushRef="#br0" timeOffset="134497.6928">19683 18305 842,'0'0'197,"0"0"-128,0 0 18,0 0 13,0 0-39,0 0-35,-44 100-9,38-64-9,0 0-7,6-1 1,0-4 5,0-1-7,0-6-7,7-5-12,-1-4-9,3-6-11,-3-3-29,0-4-44,3-2-29,-2-6-50,-2-7-67</inkml:trace>
  <inkml:trace contextRef="#ctx0" brushRef="#br0" timeOffset="134738.7066">19492 18519 909,'0'0'191,"0"0"-123,0 0 36,0 0-1,0 0-50,0 0-53,0 0-17,45 1 17,-12-1 0,7 0-22,5-5-36,-3-4-31,-1 0-38,3-1 10,-10 4-113,-9 2-149</inkml:trace>
  <inkml:trace contextRef="#ctx0" brushRef="#br0" timeOffset="135017.7226">19916 18284 215,'0'0'819,"0"0"-717,0 0-89,0 0 31,0 0 18,4 85-29,1-47-18,-2-1-14,-3 2 6,0 0-1,0-2 0,0-2-5,-3-1-1,-12-5 0,-3-2-29,-7-4-32,-20 0-54,6-6-122,5-9-363</inkml:trace>
  <inkml:trace contextRef="#ctx0" brushRef="#br0" timeOffset="135668.7597">20208 18444 681,'0'0'377,"0"0"-205,0 0-59,0 0-13,0 0-10,0 0-51,0 0-38,-9-3-1,18 3 0,12 0 5,7 0 1,4 0-6,-1 0-30,-1 0-22,-5 0-14,-5 0-22,-5 0-30,-2 6-44,-5 3-83,-4 1-70</inkml:trace>
  <inkml:trace contextRef="#ctx0" brushRef="#br0" timeOffset="135908.7735">20226 18633 897,'0'0'297,"0"0"-186,0 0-12,0 0-11,0 0-27,0 0-61,0 0-4,34 0 4,-2 0-1,5 0-44,2-4-40,-1-5-35,4-3-60,-10 1-162,-8 1-434</inkml:trace>
  <inkml:trace contextRef="#ctx0" brushRef="#br0" timeOffset="136202.7903">20596 18392 1071,'0'0'185,"0"0"-167,0 0-8,0 0-10,0 0 23,0 0-8,0 0-2,103 98-13,-78-66-5,-1 1-23,-3-2 2,-4-2-14,-1-2 11,-6-4-23,-2-4-53,-1-5-59,-4-8-138</inkml:trace>
  <inkml:trace contextRef="#ctx0" brushRef="#br0" timeOffset="136471.8056">20847 18328 1031,'0'0'169,"0"0"-112,0 0 50,-75 84-1,48-49-51,0 2-29,4-4-17,3 1-8,1-4 0,2-2-1,5 0-19,3-2-45,1-4-22,8 0-75,0-8-129,10-5-122</inkml:trace>
  <inkml:trace contextRef="#ctx0" brushRef="#br0" timeOffset="136841.8268">21013 18676 375,'0'0'685,"0"0"-606,0 0-24,0 0 25,0 0-25,0 0-38,22 75-16,-12-73-1,2-2-11,3-1-21,-2-11-38,-1-6 11,0 0 5,-4-1 15,-4 1 36,-2 3 3,-2 0 29,0 7 36,-6 2 6,-6 2 21,-2 4-29,-1 0-41,-1 0 1,1 0-4,0 4-18,2 2-1,1 0-44,1 2-41,2 0-76,3-3-157,1-2-404</inkml:trace>
  <inkml:trace contextRef="#ctx0" brushRef="#br0" timeOffset="138769.9372">21284 18556 639,'0'0'214,"0"0"-129,0 0-18,0 0-4,0 0 24,0 0-33,-6 0-27,6 0-20,0 0 5,0 1 2,0 4 1,0 3 14,10 1-9,4 2-8,3 0-11,6-3-1,-1-1 0,5-5 0,0-2-8,1 0-8,-3-12-25,-1-5-8,-5-3 2,0-4-16,-6-2-24,-7 1-3,-3 1 27,-3 1 22,-4 0 18,-11 2 10,-5 4-29,1 3 40,-2 0 2,-1 8 10,7 1 36,-3 5 16,3 0-23,-1 15 9,0 4 7,0 10 15,2 1-3,0 6 0,3 2-12,4 1 0,0 0-2,4 0-16,3-3-16,0-2 0,4-8-7,12 0-2,5-5-2,2-5-8,4-4 0,1-7-1,3-2-1,1-3-1,-2 0-12,0-4-6,-1-9-21,-1-4-23,-2-3-35,7-14-51,-8 5-104,-4 2-258</inkml:trace>
  <inkml:trace contextRef="#ctx0" brushRef="#br0" timeOffset="139249.9645">21576 18076 719,'0'0'242,"0"0"-143,0 0-66,0 0 22,0 0-35,0 0-10,0 0 0,39 61 2,-26-29-3,-1 6 2,-2 2 1,-3 1-12,-6-2 0,1-5 0,-2-5-10,0-9 1,0-10 9,0-3 0,0-7 7,0 0 11,0-5 8,0-12-12,-2-7-14,2-5-1,0-7-5,3-1-4,12 1 0,0 2 9,3 7 0,0 5 1,-2 7 0,-1 7 0,0 2-1,-3 6-12,3 0-22,-2 0-20,-1 5-10,3 3-32,4 4-100,-4 0-47,-4-4-147</inkml:trace>
  <inkml:trace contextRef="#ctx0" brushRef="#br0" timeOffset="139609.9851">22061 17942 788,'0'0'224,"0"0"-114,0 0-15,0 0-38,0 0-18,0 0-14,-30 86-4,19-44 8,1 8 3,-2-1-13,5 1 1,2-4-8,4-6-5,1-5-6,0-9 0,1-6 8,8-4-2,0-8-7,3-2-6,0-6 3,3 0-7,0 0-12,3-13-11,-2 0-15,-1-5-12,-3-2-25,-3-5-63,-2 4-103,-5 4-104</inkml:trace>
  <inkml:trace contextRef="#ctx0" brushRef="#br0" timeOffset="139852.999">21815 18141 849,'0'0'223,"0"0"-92,0 0 21,0 0-33,0 0-52,0 0-67,0 0-9,70-14 8,-15 6 1,5-1-25,-4 0-40,-5 6-28,-6 0-36,-8 3-74,-10 0-5,-12 3-39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5-05T01:44:06.7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020 16064 22,'0'0'412,"0"0"-332,0 0-80,0 0 0,0 0 1,0 0 11,37-19 2,-28 14 6,-1 1 6,-1 0 18,1 1 15,-2 1 9,-2 1-21,1-2-19,-1 2-12,-1-2-9,3 1 3,-3 1-4,3 1 5,0-1 7,2 1 0,2 0 7,0 0 4,4 0-15,2 0-4,2 0-4,-1 0-5,3 0 0,3 0-1,-1 0 1,4 0 0,0 0 0,3 0 1,2 0-1,5 0 0,3 0 1,4 0-2,3 0 1,5-8-1,4 1 2,2-4-1,2 0 0,2-1-1,1 0 1,-3 2-1,1 3 0,-2 0 0,-1 2 1,1 0-1,2 1 2,1-1-1,3 0-1,1-2 2,-1-1-2,1 1 1,-2 0-1,-2 0 0,-2 3 0,1 0 1,-2 1-1,0 1 0,2 0 1,1-1-1,2 1 0,2-1-1,4 0 1,1 0 0,15-1 0,11 0 0,-7 1 2,-10 0-2,-10 1 0,-2 0 0,24-1 0,21-4 1,3-2-1,-8-1 0,-10 0 0,-13 1 0,-11 4 0,-14 1 0,-11 1 1,0 1-1,7-1 0,8 3 0,4 0 0,-2 0 0,-3 0 1,-5 0-1,0 0-5,-3 3 5,-5-1 0,2 0 2,-2-2-2,-4 0 1,-3 0 0,-2 0 0,-6 0 0,-4 0-1,-5 0 1,-8 0-1,-4 0 2,-5 0-2,-4 0 0,-2 0-2,-2 0 4,0 0 13,0 0 42,0 0 6,0 0-12,0 0-5,0 0-18,0 0-3,0 0-11,0 0-13,0 0 2,0 0 4,0 0-7,0 0-16,0 0-4,0 0-25,-2 0-35,-5 0-79,-2 0-190</inkml:trace>
  <inkml:trace contextRef="#ctx0" brushRef="#br0" timeOffset="1132.0648">16668 15897 727,'0'0'97,"0"0"-97,0 0 13,0 0 49,0 0-26,0 0-36,0 0-13,2 6 9,3 2 4,-1 4 1,4 1 11,-1 0-12,3 0 8,1 1-8,2 0 1,-1 1 0,3-1-1,2-1 1,0 0-1,0-2 0,2-2 2,-1-1 4,3-2-5,1-1 6,2-2 1,2 1-7,2-1 6,0-1-5,2 1 5,0 2-7,-2 0 1,2 1 0,-1 0-1,-1 1 1,2-1 0,0 0 0,1-1 0,3-2 0,1 0-1,-1-3 1,3 0 6,0 0 6,-1 0 0,1-3-12,1-4 1,0 2-1,0 0 14,1-3-15,0 1 0,1-2 1,3-2-1,-2 0 1,1-1 6,-4-2-6,-2 1 0,-6 4 0,-5 1-1,-4 4 0,-7-1-11,0 4-10,-5-1-12,-2 2-16,-1 0-35,2 0-28,-4 0-41,1 0-121</inkml:trace>
  <inkml:trace contextRef="#ctx0" brushRef="#br0" timeOffset="1494.0855">18215 15833 687,'0'0'82,"0"0"-50,0 0-2,0 0-4,100 47 2,-67-39-15,5 0-3,0-4-3,1-3 3,-2-1-3,-5 0-1,-9 0-4,-7 3-1,-10 4-1,-6 2-9,0 7 9,-9 4 20,-17 10 8,-7 3-4,-4 1-4,-3-3-14,-2-3 1,6-9-7,4-5 0,0-5-77,7-5-164,7-4-423</inkml:trace>
  <inkml:trace contextRef="#ctx0" brushRef="#br0" timeOffset="2163.1238">18821 15548 725,'0'0'130,"0"0"-91,0 0 3,0 0 49,0 0 1,0 0-3,0 0-20,67-15-24,-61 15-20,3 0-11,3 0-13,1 0 0,4 0-1,2 0-10,2 0-28,-3 3-36,-2 1-36,-6 6-70,-6-4-108,-4 3-252</inkml:trace>
  <inkml:trace contextRef="#ctx0" brushRef="#br0" timeOffset="2404.1375">18627 15881 747,'0'0'255,"0"0"-174,0 0-74,0 0-5,0 0 28,0 0-7,0 0 2,110-19-5,-59 4-2,5-5-10,2-3-2,-5 1-6,-5 1-8,-6 1-18,-9 6-27,-10 2-53,-9 4-48,-5 3-63,-6 3-46</inkml:trace>
  <inkml:trace contextRef="#ctx0" brushRef="#br0" timeOffset="2651.1517">18964 15678 362,'0'0'112,"0"0"-18,0 0-64,0 0-4,0 0 18,0 0 41,0 0 6,15 92-9,-7-31-15,-4 22-25,-1-4-12,-1-7-17,-2-13-4,0-21-8,1-1-1,1-3 0,-1-13-14,1-9-20,-1-7-51,-1-5-48,0-8 12,0-8-111</inkml:trace>
  <inkml:trace contextRef="#ctx0" brushRef="#br0" timeOffset="2824.1616">18949 15973 90,'0'0'728,"0"0"-531,0 0-95,0 0-58,0 0 11,0 0-10,0 0-29,-79 63-10,59-29-6,1-2-21,3-3-30,4-5-39,3-8-66,2-8-82,3-8-117</inkml:trace>
  <inkml:trace contextRef="#ctx0" brushRef="#br0" timeOffset="3010.1722">18902 15911 643,'0'0'163,"0"0"-120,0 0 50,0 0 25,29 75-51,-18-54-46,4 1-14,0-3-7,1-3-43,6-12-108,-5-2-86,-1-2-169</inkml:trace>
  <inkml:trace contextRef="#ctx0" brushRef="#br0" timeOffset="3527.2018">19088 15784 933,'0'0'132,"0"0"-118,0 0 41,0 0 10,6 95-30,1-66-23,1-4-12,-2-4-9,6-6-26,-5-8-49,-1-7-59,-1 0 10,1-15 55,-3-9-64,-3-5-15,0-2 42,0-2 115,0 5 68,0 2-22,0 8 17,0 2 8,0 6 8,8 2-12,3 4-20,5-1-19,2 1 6,5 0-5,2-1-17,-1 4-1,-5-2-5,-1 3 1,-4 0-7,-7 9-2,-3 8 2,-4 11 22,0 5 4,-19 6 3,-6 3-9,-7-2-1,-2-4 4,0-9 8,2-8 22,6-11 8,2-8-9,9 0-4,2-10-39,5-9-9,7-4-38,1 2-36,0 3-27,23 2-29,-3 4-80,-1 7-366</inkml:trace>
  <inkml:trace contextRef="#ctx0" brushRef="#br0" timeOffset="4031.2306">19589 15562 88,'0'0'1015,"0"0"-862,0 0-58,0 0-21,0 0 24,0 0-54,0 0-44,0 0-7,24 4 6,7-3 1,8-1 6,5 0-4,2 0 4,-2-8-6,-3-6-12,-3 2-18,-8-1-18,-7 2-38,-7 3-30,-10 4-10,-7 1-13,-14 1-98,-8 2-136</inkml:trace>
  <inkml:trace contextRef="#ctx0" brushRef="#br0" timeOffset="4265.244">19647 15524 191,'0'0'498,"0"0"-434,0 0-27,0 0 98,0 96 31,2-47-65,-2 18-28,0 20-27,0 13-1,0-11-23,0-19-15,0-29-6,0-21-1,0-3-17,3-3-6,0-4-17,-1-6-31,2-4-39,-3 0-71,1-4-54,-1-8-41</inkml:trace>
  <inkml:trace contextRef="#ctx0" brushRef="#br0" timeOffset="5262.301">19840 15649 874,'0'0'182,"0"0"-118,0 0-24,0 0 49,0 0-1,0 0-55,0 0-27,-2 22-6,-1-10-1,0 0-12,-1 0-26,4-4-24,-2-1-3,-2-2-8,1-3-23,-3-2 13,-2 0-39,-5 0-11,0-2 24,-1-6 50,1 4 35,4 1 25,3 3 13,4 0 12,2 6 15,0 14 74,0 8 15,0 6 2,6 2-37,-1-2-30,1-1-25,-2-6-7,1-5-14,-1-8-17,1-5-1,-4-6-4,2-3-13,0 0-8,0-9-18,2-9-24,1-8-56,1-5 14,3-2 18,-1-1 34,0 2 30,-1 9 27,-4 6 44,1 7 54,-4 3 22,-1 5-16,0 1-36,0 1-23,0-1-33,2 1-12,1 0-25,4 0-36,1 0 32,1 0 19,0 0 4,-1 7-2,-2 0 2,-4 0 6,1 1 0,-3 1 8,0-3-7,0 3 13,0-2-1,0-2 2,0 0 2,-3-2-3,1 3 17,-1 1-8,0 1-3,1 4-1,1 1 0,0 3-13,1 1 1,0-2 9,0 3-8,0-3-2,7 1-6,3 0 0,0-1 13,3-1-4,-2 3 7,1-2-10,-3-2-5,0-2 6,-3-3-6,-2-2 8,-3-3-8,-1-1 0,0 1 0,0-1-1,-8 4 0,-10 0-7,-6 3-6,-1-1 4,-2 0 8,3-2 1,4-4 1,7-1 12,6-1 23,2 0 29,3 0-14,2 0-16,0 0-9,0-9-26,12-11-3,8-8-20,7-7-9,2-5 2,6 0-20,2-1-16,-1 3-10,12-7-32,-8 10-86,-7 6-100</inkml:trace>
  <inkml:trace contextRef="#ctx0" brushRef="#br0" timeOffset="5571.3187">20359 15337 933,'0'0'168,"0"0"-83,0 0-53,0 0 12,0 0 18,-14 90-23,14-44-11,9 5-14,5 8 11,2 1-24,3 5 0,1-3 5,2-2-5,-2-10-1,-2-10 0,-2-10-7,-2-11 5,-3-12-27,0-5-3,-4-2-28,1-9-24,-1-29-61,-3 1-203,-4 0-268</inkml:trace>
  <inkml:trace contextRef="#ctx0" brushRef="#br0" timeOffset="5945.3401">20523 15553 988,'0'0'159,"0"0"-130,0 0-27,0 0 37,0 0 9,0 79-28,1-43-10,-1 1 3,0 2-13,0-5-19,-4-2-22,-6-9-11,-7-4 4,-6-6-2,-7-6 9,-5-5 18,-7-2 17,-2 0 6,-4-13 18,8-3 5,5-4 9,11 2 18,12-2 30,11 2-25,1 0-38,12-4-15,16-2 5,10-3-7,5-3 8,8-3-8,4 2 0,-1 1-5,2 4-34,-5 2-42,-5 4-68,2 3-72,-11 5-68,-14 5-36</inkml:trace>
  <inkml:trace contextRef="#ctx0" brushRef="#br0" timeOffset="6343.3628">20770 15420 322,'0'0'117,"0"0"1,0 0-7,0 0 10,0 0 53,0 0-33,0 0-68,-7-8-36,1 32-8,0 7 22,-1 9 10,1 1-26,4-5-12,2-5-6,0-6-16,2-11 1,7-5 11,3-6-4,4-3-9,5 0 0,0-12-18,3-5-20,-1-4-9,0 0 7,-5 0 0,-2 1-5,-2 0 17,-4 4 17,0 2 11,-4 4 0,-1 0 22,-3 7 20,-2 2 0,0 1 10,0 0-9,0 0-35,0 4-8,0 12-10,6 2 10,2 3 0,1 2-7,2-2-81,5-1-43,-5-8-146,0-4-318</inkml:trace>
  <inkml:trace contextRef="#ctx0" brushRef="#br0" timeOffset="6801.389">20829 15831 806,'0'0'208,"0"0"-154,0 0-30,-15 89 18,13-62-13,1-8-23,1-4-6,0-10-36,0-3-55,0-2-26,6-7 13,0-11-48,3-4-20,-2-2-8,1 1 145,-2 3 35,-1 5 132,-1 8 47,0 3 7,-1 4-40,2 0-57,1 0-8,4 4-13,0 7-24,2 5-14,-2 4-7,0 4-17,-3 3-6,-4 1-1,-3 0 0,0-3-8,0-2-1,-6-4 8,-8-2-8,-6-5-4,-5-3-1,-5-4 7,-3-3 6,3-2 1,6-7-17,12-26-66,6 1-163,6 2-255</inkml:trace>
  <inkml:trace contextRef="#ctx0" brushRef="#br0" timeOffset="7185.411">21381 15285 880,'0'0'500,"0"0"-469,0 0-31,0 0-24,0 0 24,0 0 18,0 0-18,0 70-3,9-53-73,8-2-61,9-7-45,22-8-6,-5-7-27,-3-7-130</inkml:trace>
  <inkml:trace contextRef="#ctx0" brushRef="#br0" timeOffset="7500.429">21780 15262 67,'0'0'305,"0"0"-139,0 0-36,0 0-22,0 0-12,0 0-11,0 0-30,-53 57-29,23-34-20,-6 4 4,-1-2-9,-6 0-1,-2-3 0,-1 1-10,0-3 10,6-3 0,2-3 0,8-3 1,7-3 0,7-2 7,5-1 1,8-2-9,3-1-6,0 1-20,10-2 26,15 1 0,8-2 11,10 0-3,9-8-8,5-10 0,2-4-3,0-2-24,-7 1-36,2-6-68,-13 8-54,-15 2-96</inkml:trace>
  <inkml:trace contextRef="#ctx0" brushRef="#br0" timeOffset="8154.4664">21548 15212 517,'0'0'211,"0"0"-171,0 0-12,-2 100 57,4-40 2,14 21-34,-1-5-30,1-6-16,-4-10-7,-1-17-47,-2 1-57,-2-4-6,-1-15 48,-3-11 21,-3-9-22,0-5 1,0-2-19,-12-13 31,-4-5 50,-1-4 59,-2-1-26,2 0-32,3 4 31,3 6 94,5 3-5,2 6-8,4 3-4,0 0-26,0-2-35,7 0-37,11-4-10,8-3-1,5-3-15,0 3-28,-1 4-19,-5 3-5,-7 5 8,-7 0-22,-7 13 35,-4 6 36,0 7 10,-16 4 13,-8 3-2,-3 3 4,-1-1-4,-1-2-11,4 1 0,4-6 1,5-4-1,5-4 0,5-5 0,2-4 18,4 0 22,0 2 25,3-4-10,6 2-19,4-2-8,5-1 4,3-2-16,1-3-16,6-3-3,2 0-15,2 0-32,-1-9-30,6-7-31,-8 4-67,-8 3-122</inkml:trace>
  <inkml:trace contextRef="#ctx0" brushRef="#br0" timeOffset="8798.5033">21755 15810 935,'0'0'175,"0"0"-157,0 0-11,-25 84 17,14-45 11,-2 3-13,1-1-17,1-4-5,0-6-1,2-9-6,-1-7-10,0-7 4,-2-6 7,-1-2 6,-5-3-12,-1-12 12,2-6 2,2-5-2,8-2 0,5-1 0,2-1 1,6 3 12,17 0 3,6-1 10,8-2-2,7 1 2,1 1-10,1 1-7,-4 2-9,-2 5 0,-3 7-1,-4 4-19,-6 9 1,-3 0-17,-5 13 2,-5 9 18,-3 7 16,-6 4 0,-5 2 0,0 0 1,-5-4 0,-6-7-1,-1-6 0,-2-8-13,-2-6-7,-2-4 1,0 0 7,-4-9 12,1-5 8,4 0-7,1 1 5,7 6 11,2 2 41,6 5-15,1 0-24,0 0-19,3 12 13,11 6 26,4 3 11,4 3-29,-1 0-5,5-4-9,-3-3-7,1-3-13,-4-6-12,0-1-33,-2-7-46,-6 0-90,-4 0-188</inkml:trace>
  <inkml:trace contextRef="#ctx0" brushRef="#br0" timeOffset="9265.53">22176 15574 1217,'0'0'0,"0"0"-35,0 0-144,0 0 169,0 0 10,0 0 70,0 0-36,83-1-21,-55-6 1,-1-3-4,-1-1-10,-2-4-16,-2-2-46,-1-2-78,-5-2-76,-3-8-25,-5 2 67,-6 8 25</inkml:trace>
  <inkml:trace contextRef="#ctx0" brushRef="#br0" timeOffset="9588.5485">22410 15355 155,'0'0'242,"0"0"-101,0 0-57,0 0-45,0 0-4,0 0 11,0 0 0,-23 47 16,23-13 29,0 11-14,3 19-21,2-1-34,0 3-8,-4 1-5,-1-14-9,2 3 1,-2-9-1,0-11-1,0-13 0,0-7 0,0-9 1,0-7 15,-3 0 1,-10-1-16,-4-11-13,-1-4 13,0-3 0,2 1 5,7-1 4,3 2-2,4 2 6,2-3-13,0-3-5,19-5-5,6-3-15,8-5-33,21-19-52,-6 9-67,-8 2-86</inkml:trace>
  <inkml:trace contextRef="#ctx0" brushRef="#br0" timeOffset="9978.5708">22789 15291 588,'0'0'187,"0"0"-83,0 0-63,0 0-21,0 0-18,0 0 9,0 0-1,51 20 0,-37-6-10,0 1-39,-8 0-21,-5 4 3,-1-2 33,-6 3-5,-15-1-16,-4 1-33,-5-2-16,-1-3 37,-2-3 52,3-3 5,7-2 84,6-3 47,7-1-12,8-3-37,2 1-26,0-1-19,0 0-10,10 0-4,7 0 2,4 0-1,3 0-9,4-3-15,-3-6-5,-1-4-21,-3-3-27,-5 1-50,-4-3-45,-10-5-23,-2 3-32,0 4-12</inkml:trace>
  <inkml:trace contextRef="#ctx0" brushRef="#br0" timeOffset="10210.584">22789 15291 415,'-67'-17'127,"62"31"-21,-1 10 27,0 6 12,2 8-20,-1 7-57,1 3-23,1 5-16,1 7-9,1 12-5,-1-5-15,2 3 2,-1 1 7,-3-17-4,3 4-5,-1-13-10,0-14-9,2-15-8,0-8-28,0-10-62,0-13-67,0-6-369</inkml:trace>
  <inkml:trace contextRef="#ctx0" brushRef="#br0" timeOffset="10422.5962">22635 15769 725,'0'0'367,"0"0"-259,0 0-67,0 0 18,0 0 30,0 0-40,0 0-23,73-31-14,-34 15-12,3-5-16,2 0-13,-5 1-39,-3 2-21,-9 2-48,-6 5-84,-15 4-42,-5 3 2,-1 3 18</inkml:trace>
  <inkml:trace contextRef="#ctx0" brushRef="#br0" timeOffset="10872.6219">22853 15582 472,'0'0'153,"0"0"-92,0 0 8,0 0 47,0 0 4,-37 83-32,26-46-35,-2 7-16,2 3-4,4-3-6,3-4-18,3-6 0,1-11-9,0-8-1,0-10 1,0-5 0,6 0 1,2-5-2,1-13-4,5-5-28,-1-5 10,3 0-3,-2 3 6,2 3 18,-3 5-4,2 4 6,-3 6 9,0 2 4,1 3 2,-1 2 5,3 0-4,-3 5 4,1 11-9,-5 2-11,-4 6 0,-4 4-6,0 1 4,-6 1-2,-10-1 4,0-3 0,-2-6 1,-1-6-1,5-9-10,-1-5-1,-1 0-1,0-17 1,3-10-8,8-30-84,5 6-153,0 3-251</inkml:trace>
  <inkml:trace contextRef="#ctx0" brushRef="#br0" timeOffset="11607.6639">23130 15392 1117,'0'0'286,"0"0"-251,0 0-35,0 0-2,0 0 2,0 0 18,0 0 5,53 23-6,-31-9 2,-2 1-6,-1-1-7,-6-2 3,-6-1-8,-2-2-1,-5 1-5,0 1 4,0 1-1,-5 5-11,-9 5 1,-5 2 11,-1-1-20,-1 0 6,6-1 6,3-7 1,3-3-3,5-5 1,2 0-1,2-4-11,0-3-3,0 0 5,8 2-6,5-2 26,2 0 0,6 0 8,-1 0 2,0 0-9,-1 0 0,-3 0-1,-2 0 1,-5 4 6,-3 4 1,-4-1 0,-2 6-7,0 4 5,-2 3 12,-10 2 0,-5 3-1,-3-3 9,-1-2-15,2-1-3,2-5-5,0-5-3,1-1-38,0-8-46,3 0-116,7 0-349</inkml:trace>
  <inkml:trace contextRef="#ctx0" brushRef="#br0" timeOffset="11788.6743">23384 15788 1030,'0'0'118,"0"0"-84,0 0 32,0 0 34,0 0-43,-10 73-37,5-53-20,5 3-45,0-7-116,0-6-341</inkml:trace>
  <inkml:trace contextRef="#ctx0" brushRef="#br0" timeOffset="12319.7047">23640 15688 1026,'0'0'210,"0"0"-119,0 0 4,0 0-11,0 0-43,26-81-33,-12 51-8,2-2 1,-6 0-1,-1 0-9,-8-1-7,-1 1-3,-3 3-16,-11 1 9,-2 7 19,0 8 7,0 10-1,-4 3 1,0 3-10,0 16 9,-1 0 1,5 5 1,4-2-1,9-2 0,1-4-7,2 2 7,0-3-1,5-1-4,7 1 5,4-2 14,2 0 0,-1 2-2,1-4-3,-1 3-2,-2 0-6,-1 3-1,-5 2 25,-1 6 24,-4 6-20,-4 5-9,0 10-8,-7 6-2,-7 10-2,0 3-1,-1-2-6,5-5 8,1-12-7,3-13-2,5-15 0,1-9-2,0-6-23,0-3-16,0-3-27,1-33-53,5 0-158,-4-3-408</inkml:trace>
  <inkml:trace contextRef="#ctx0" brushRef="#br0" timeOffset="13176.7537">23997 15325 1147,'0'0'292,"0"0"-221,0 0-39,0 0 20,0 0 14,0 0-44,0 0-22,89-17 0,-40 11 0,5-1-8,2-2-19,-6 2-11,-6 0-18,-9 0-16,-8 1-23,-8 2-32,-11 1-28,-5 2-63,-3 0-58</inkml:trace>
  <inkml:trace contextRef="#ctx0" brushRef="#br0" timeOffset="13411.7671">24256 15193 902,'0'0'194,"0"0"-118,0 0 0,0 0 9,-96 73-4,66-36-30,-2 5-22,1 7-11,3 1-17,4-3 0,3-5-1,8-5-22,5-9-42,7-11-56,1-14-97,11-3-120,3-3-199</inkml:trace>
  <inkml:trace contextRef="#ctx0" brushRef="#br0" timeOffset="13650.7808">24097 15447 489,'0'0'336,"0"0"-184,-6 82-12,-2-32-11,-1 4-15,-1 6-21,2 3-59,1 1-4,0-3-11,2-2-12,1-9-6,2-11-1,2-9-7,0-13-33,0-9-37,0-8-28,6-6 29,4-19-24,1-12-94,6-39-75,-3 8 15</inkml:trace>
  <inkml:trace contextRef="#ctx0" brushRef="#br0" timeOffset="14369.8219">24141 15522 553,'0'0'129,"0"0"5,0 0 7,0 0-2,0 0-33,0 0-60,0 0-30,17-15-15,-2 9 1,4 2 0,4-1-2,-1 4 0,0 1-3,-4 0 3,0 11 0,-4 9 13,-3 8 39,-3 1 3,-4 7 2,-1 3-31,-3 2-1,0 2-8,0 5-4,0 2-7,0 0-4,0 2 5,0 0-7,0-2 0,0-8 1,0-8-1,0-12-1,0-8-21,0-8-10,0-6-13,0 0-20,0-7-3,0-13-84,-6-9-97,-10-9 83,-8-7-2,-6-5-77,-5-5 134,-4 3 111,3 3 283,0 11-35,6 4-31,5 12-34,7 7-12,8 6-53,4 2-25,4 5-19,2-1-22,0-2-23,14-3-29,11-2 0,8-2-2,10-3 0,-1 5-15,-2 0-15,-3 8-18,-10 2-17,-6 0-26,-10 0-27,-7 12-58,-4 5 35,-14 5 50,-14 4-34,-7 5-43,-6 4-73,-2-3 174,6-5 69,5-2 188,10-8-9,8-6-70,8-5 24,6-4 39,0-2-37,2 0-46,12-5-35,9-7-26,4-4 8,5-4-26,3 1 0,-2 0-10,-1 4 0,-6 2-45,1-1-58,-10 5-146,-3 2-369</inkml:trace>
  <inkml:trace contextRef="#ctx0" brushRef="#br0" timeOffset="15083.8628">24556 15268 152,'0'0'1012,"0"0"-901,0 0-111,0 0 6,0 0 6,0 0 11,0 0-17,0 68-6,0-52-74,9-2-105,2-5-155,-1-6-297</inkml:trace>
  <inkml:trace contextRef="#ctx0" brushRef="#br0" timeOffset="15759.9014">24738 15283 538,'0'0'316,"0"0"-223,0 0-47,0 0 22,0 0-1,-48 72-30,32-49-27,-1 1-2,-3-1-8,1-4-5,0 0-6,2-7 5,5-3 6,2-2 6,5-4-5,5-3-1,0 0-9,0 0-6,0 0 13,10 0-5,4-2 7,3-3 0,3 1 1,1-2-1,-2-1 1,-2 2 9,-3 1-9,-4 1 0,-3 0-1,-5 3 0,1 0-26,-3 0-19,0 3 5,-5 6 25,-6 5 15,-6 3 5,2 3-4,-5-1-1,4 1 1,-3-1-1,5-4 0,-2-2-1,0-2-9,0-3-9,3 1-30,-2-1 11,5-3 15,3-1 18,2-1 5,2-1 7,3 0 6,0-2 6,0 2-3,0-2 16,1 0 1,9 0 2,4 0 8,2-2-28,2-5-1,3 0-13,-2-1-1,1 3 0,-1-1-9,-2 3 2,-2 3-8,-5-2-12,-2 2 9,-1-2 10,-3 2-8,-1-3-12,-1 2-15,-2-3 1,0 0-26,0-1-26,0 0-12,0 2-114</inkml:trace>
  <inkml:trace contextRef="#ctx0" brushRef="#br0" timeOffset="16105.9212">24433 15833 671,'0'0'0,"0"0"-5,0 0-89,0 0 79,0 0 13,0 0-2,0 0 4,69-56 46,-60 54 19,-1 2 17,-1 0 5,2-2-18,-3 1-2,2-2-14,1-1-21,3-3-32,0-2 0,1-2-64,0 0-63,-2 0-63,-1 4-66</inkml:trace>
  <inkml:trace contextRef="#ctx0" brushRef="#br0" timeOffset="16411.9387">24610 15577 416,'0'0'357,"0"0"-236,0 0-37,0 0 34,-47 86 5,30-54-52,2 7-29,-5 2-17,0 7-6,-2 3-9,-1-5-9,5 0 4,3-7-5,3-12-26,8-8-42,2-12-62,2-7-61,2-9-3,6-6-96</inkml:trace>
  <inkml:trace contextRef="#ctx0" brushRef="#br0" timeOffset="16749.9581">24486 15920 717,'0'0'153,"0"0"-78,0 0 32,0 0-15,0 0-42,0 0-16,0 0-16,38 11-5,-26-4-3,-2 0-9,-4 0-1,-2 0-13,-2 3-11,-2 4 15,0 3 9,-6 5 21,-8 2 13,-2 5 24,2-3 13,1-6-16,4-3-12,3-7-18,5-4-18,1-5 4,0-1-11,1 0-2,13-7-17,5-8-1,8-6-19,1-4-34,1-4-5,0-2-34,7-10-51,-9 6-83,-3 4-126</inkml:trace>
  <inkml:trace contextRef="#ctx0" brushRef="#br0" timeOffset="17015.9733">24780 15554 895,'0'0'191,"0"0"-140,0 0 20,0 0 55,0 0-36,-23 96-50,21-65-27,2-3-11,0-1-1,0-5-1,0-7-21,0-5-47,2-6-39,2-4-39,2-9-6,4-7-7,-3-5-376</inkml:trace>
  <inkml:trace contextRef="#ctx0" brushRef="#br0" timeOffset="17666.0105">24819 15530 783,'0'0'165,"0"0"-112,0 0 44,0 0 16,0 0-41,0 0-48,0 0-14,37 41-9,-22-29-1,-3-1-1,1-1-5,-4 1 6,-3 0-7,-4 3-2,-2 0 8,0 1 1,-15 2 9,-5-1 1,-2 1-4,-1-1-5,4-5 0,2-3-1,10-4-13,3-4-29,4 0 5,0 0 17,0 0 19,0 0 1,0 0 16,0 0-16,0 3 17,0 1 3,0 4 14,0 5 16,3 5-5,1 5 5,0 3-26,-1 4-5,-2 1-4,-1-3-5,0-1-9,0-6 1,0-4-2,0-7-6,0-5-29,0-5-30,3 0 10,-2-7 11,2-13-24,-3-5-61,2-4 48,-2-4 44,0 2 11,0 4 11,0 8 15,0 8 100,0 4 4,0 5-1,0 2-29,0 0-5,0 0-19,1 0-28,5 0-20,0 0 7,6 5-3,-1-1-6,-1-1 0,2-2 0,-3 0-39,0-1-32,0 0-18,-6 0-28,0 0-42,-3 0-41,0 3-6,-9 0-100</inkml:trace>
  <inkml:trace contextRef="#ctx0" brushRef="#br0" timeOffset="17900.0239">24756 15900 196,'0'0'287,"0"0"-82,-52 72-18,29-35-8,1-1-56,4-2-33,8-4-34,4-8-28,6-3-18,0-4 14,9-6 4,10-2-3,4-3 7,7-4-21,-1 0-10,3-4-1,1-12-13,-2-4-16,-1-2-47,0-6-15,-2-2-87,5-13-69,-8 7-45,-6 2-86</inkml:trace>
  <inkml:trace contextRef="#ctx0" brushRef="#br0" timeOffset="18373.0509">24980 15588 370,'0'0'670,"0"0"-563,0 0-17,0 0 21,0 0-19,0 0-53,0 0-28,28 0-5,-4 0 0,2 0-6,2-1-7,-3-3-14,-4-2-18,-5 3-22,-7 0-14,-6 3-9,-3 0-3,0 0 18,-2 2 1,-8 7 40,-4-1 5,0 0-4,0 1-35,3 0-35,0 1 29,4 1 49,-4 4 19,3 3 52,0 7 43,-2 7 9,-2 6 3,-1 5-26,0 4-7,1 2-30,-1 1-20,1-4-11,3-6-3,0-7-9,6-8 7,0-10-8,3-5-22,0-5-22,0-5-38,0 0-50,2-5-19,5-9-43,0-1-102</inkml:trace>
  <inkml:trace contextRef="#ctx0" brushRef="#br0" timeOffset="18801.0754">25011 15800 461,'0'0'499,"0"0"-347,0 0-29,0 0-16,0 0-14,0 0-45,0 0-48,4 2-12,7 4 12,0 2 0,3 0 0,0-1 0,-2 0-10,-3-2 8,-3-1-14,-3-1 3,-2 0-10,-1 3-26,0 4 13,-6 2 34,-10 6-4,-5 3 6,-4 3 0,-1 1 6,6-6 4,6-1 3,4-5-13,8-5 0,2-4 0,0-3 14,0-1 19,7 0 5,7 0-8,4-5 5,-2-3-14,4-1-7,-4 1-13,-1 1-1,0 2 0,-2 1-1,1 1-28,0 1-29,0-1-23,-1 0-28,-4 3-60,-5 0-84,-2 0-95</inkml:trace>
  <inkml:trace contextRef="#ctx0" brushRef="#br0" timeOffset="19043.0892">24926 16175 1054,'0'0'217,"0"0"-160,0 0 10,0 0 37,0 0-11,0 0-40,0 0-17,100-4-10,-64-5-17,0-2-9,-2 0-23,-3-3-46,3-11-72,-8 3-147,-7 2-584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cm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11.375" units="1/cm"/>
        </inkml:channelProperties>
      </inkml:inkSource>
      <inkml:timestamp xml:id="ts0" timeString="2020-04-30T08:00:20.5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12 15515 7,'0'0'15,"0"0"11,0 0-2,0 0 4,0 0-11,0 0-8,19-14-2,-15 8 13,2 1 19,-2-1 16,-1 2-12,-1 2-21,-2 2-11,1 0-11,-1 0-3,0 0 1,0 0-7,0 0-17,0 0-2,0 0 6,0 2 21,0 1 1,0 1 13,0 4 3,-5 4-2,-2 3-5,-7 6-9,1 5-6,-4 0-2,2 4 6,-2-3 1,2-1 1,2-4 0,-1-1 7,3-1 11,-1 0 13,-2-1-5,1 5-16,-5 5 3,-2 3 2,0 4-15,-4 4 10,0 2-4,1 1-4,0-3 16,2-2-17,1-6 5,3-6-6,0 0 13,1-1-1,1 2-11,-4-3 1,2 2-1,4-5 8,-1-3 8,5-3-6,5-7-9,2-4-1,2-2-1,0-2-11,0 0-29,0-2-41,0-5-62,2-1-49</inkml:trace>
  <inkml:trace contextRef="#ctx0" brushRef="#br0" timeOffset="465.0265">5856 16283 195,'0'0'107,"0"0"-80,0 0-24,-15 78 10,11-40 10,-1-1 0,1 3-3,1-2 5,1-4 4,2-9-6,0-5-3,0-10-4,0-5-9,0-3-6,0 0 6,5-2-7,8 0 13,1 0 7,4 0 5,3 0-12,-2 0-7,3 0 1,-3 0-7,-3-5 6,-2-2 3,-2 0 4,-1-2 10,1 1-13,-2 0 6,-2 1-10,-1 0-5,0 4 0,-4 1-1,-1 2-8,0 0 0,-2 0-4,0 0-5,0 0-18,0 0-12,0 0-13,0 0-64</inkml:trace>
  <inkml:trace contextRef="#ctx0" brushRef="#br0" timeOffset="2035.1163">4086 16968 234,'0'0'147,"0"0"-62,0 0-40,0 0-26,0 0-11,0 0 14,0 0-16,-20-41 4,14 29 0,-1-1 36,0 2-17,2 1-15,-2 0-12,1 3-1,-1 3-1,1 1-8,0 1-1,-1 2-20,0 0 15,1 0-24,-2 2 6,-1 7-2,0 4 16,2 5 11,-4 1 6,3 6-8,-3 2 9,5 7-1,-1 3 2,2 3-1,2-1 0,3-3 1,0-3 0,0-8 2,6-8 14,6-5-16,0-7 0,1-3-1,2-2 0,2-4 0,1-16 7,2-6-7,3-10-1,-1-8-18,1-4-24,-3-3-2,-3-1 9,-4-2 23,-3 3 13,-5 0 32,-2 2 4,-3 3 1,0 0-28,0 5 1,0 7 13,-3 9 21,-2 9 15,3 10 20,-3 6 5,2 0-70,-1 6-14,-3 13-13,2 8 5,1 10 8,0 6 7,4 6-6,0 4 10,0 2 12,0 2-5,0-1 5,2-2-6,0-6 3,2-7 11,-1-8-30,-1-7 21,1-9-8,1-6-13,-3-5 0,1-5-1,-2 0-1,0-1 0,1 0 0,-1 0-9,0 0 0,0 0 9,0 0-17,0 0-12,0 0-41,0 0-70,0 0-116</inkml:trace>
  <inkml:trace contextRef="#ctx0" brushRef="#br0" timeOffset="2874.1643">3523 17476 451,'0'0'143,"0"0"-57,0 0-24,0 0-13,0 0 26,0 0-8,0 0-40,-7-6-26,7 6-1,0 0-7,0 0-9,7 0-1,4 0 16,10-1 1,3 1 1,4-5 0,8-1 25,5-3 3,7-6-9,9-3-4,7-4-9,6-5 2,3 1-9,2-2 0,-4 2 6,-3 2-4,-6 9-2,-7 4 2,-7 5-2,-9 4-11,-9 2-9,-10 0 12,-6 0 0,-5 0-1,-4 0 9,-4 0 0,-1 0 8,0 0-8,0 0-15,-11 5-84,-4 2-179,-2 6-105</inkml:trace>
  <inkml:trace contextRef="#ctx0" brushRef="#br0" timeOffset="3618.2069">4005 17791 512,'0'0'107,"0"0"-57,0 0-8,0 0-12,0 0 32,0 0-21,-82-64-24,67 52-10,0 2-1,0 1-4,3 4 3,-1 2 1,4 3-6,0 0 0,6 0-6,-4 13-6,5 9-4,-1 4 9,2 11 7,1 6-6,0 0 6,0-3 1,0-7 0,0-4-1,6-9-1,-1-11-16,0-6-38,3-3 3,1-3 26,2-17 21,1-10 3,5-8-3,-2-9-26,-1-8 5,0 2 15,-1-1 8,-2 3-4,-2 3 7,-3 6 0,0 4 1,-6 9 5,0 7 10,0 8 1,0 8 8,0 5 34,-3 1-27,1 0-11,2 0-15,0 3-6,0 11 1,0 9 0,0 8 15,5 11 10,5 7 6,2 7-9,2 3-9,2-3-14,0-5-7,-2-13-14,-2-13-34,-3-13-20,-6-10-27,1-2 1,-2-11 30,-2-6-2,0-2-134</inkml:trace>
  <inkml:trace contextRef="#ctx0" brushRef="#br0" timeOffset="4076.2332">4098 17720 694,'0'0'164,"0"0"-83,0 0-45,0 0 8,0 0 19,0 0-31,0 0-32,-5 0-17,10 0-12,9 0 16,6 0 13,2-5 13,5-2-7,2-2 1,-3 0-7,-3-2-9,-5 5-37,-1-2-25,-4 4-55,-3 3-63,-3-1-33,-4 2-66</inkml:trace>
  <inkml:trace contextRef="#ctx0" brushRef="#br0" timeOffset="4525.2587">4229 17459 514,'0'0'174,"0"0"-68,0 0-50,0 0-13,0 0-11,0 0-12,0 0-14,-16 56-6,13-20 0,0 8 0,2 6 1,1-1-2,0 0-2,0-4 3,0-9 11,0-5-5,0-12 9,0-5-5,4-5-10,0-4 1,3-2 0,2 0-1,3-2 0,6-1 0,-1 0-2,5 0 1,-1-3 1,-2-4 0,1-2 1,-3 1-1,-6 0 2,1 3-1,-5 2 0,-5 0-1,1 3 0,-2 0 1,-1 0-1,0 0-1,0 0-31,0 0-57,-6 0-92,-5 0-423</inkml:trace>
  <inkml:trace contextRef="#ctx0" brushRef="#br0" timeOffset="5923.3387">4809 16907 104,'0'0'289,"0"0"-148,0 0-14,0 0-46,0 0-2,0 0-12,0 0-27,-15 0-20,14 0-11,-1 0-9,-2 8-2,-2 13-7,-6 10-1,1 11 1,-2 11 9,-2 8 7,3 4-7,3 1 0,2-1 0,7-5 13,0-3-13,7-7 1,13-4 5,2-3-6,3-4-2,0-5 2,-2-1 1,1-5-1,-3-4 0,-5-5 0,-1-2 0,-4 0 1,-2-4 0,-2-1-1,-4-1-9,1-1 7,-1-1-6,-3-2-14,2-2 6,-2-2 5,0-3 5,0 0 5,0 0-16,0 0-18,0 0-33,0 0-10,0-7-62,0-4-357</inkml:trace>
  <inkml:trace contextRef="#ctx0" brushRef="#br0" timeOffset="6845.3915">5227 17199 487,'0'0'93,"0"0"-73,0 0-14,0 0 7,0 0-12,0 0 1,0 0-1,-7-40 7,7 33 2,-1 3 0,0-4 29,-2 1 10,-2-3-23,1-4 0,-1-2-3,-1-4-9,1-3-14,-3-1-29,2 2 28,-3 2-7,-3 3 0,0 6-23,-3 3-45,0 4 18,1 4 42,2 0 15,-1 3 0,-1 11-6,4 2 7,-1 6 21,2 5 14,-1 4 7,3 5-6,0 0 7,4 4 16,2-2-31,1-4-8,0-2-4,3-8-16,8-7-2,3-6-17,2-8-15,2-3 5,1-4 16,4-18 4,-2-8-18,1-10-21,0-5-30,-3-5 19,-2-3 8,-4 0 4,1-3 25,-3 3-24,-1 0-25,-4 2 41,-2 4 30,-4 7 50,0 8-24,0 10 26,0 8 31,-1 9 3,-5 5 21,-2 0-38,3 4-51,-3 13-18,1 8-1,-3 4-10,8 12 11,0 5 2,2 5 0,0 2 5,3 1-7,9-3 0,0-6-1,4-10-52,4-13-48,-4-11-57,-2-11-39</inkml:trace>
  <inkml:trace contextRef="#ctx0" brushRef="#br0" timeOffset="7094.4057">5391 16869 689,'0'0'126,"0"0"-126,0 0 0,0 0 0,0 0 61,86 79-23,-57-49-17,0 1-11,1 2 2,0-2-11,-2-3 6,-5-4-7,-4-7-60,-4-7-55,-3-10-44,-4 0-49,-4-7-5</inkml:trace>
  <inkml:trace contextRef="#ctx0" brushRef="#br0" timeOffset="7320.4186">5650 16824 712,'0'0'130,"0"0"-111,0 0-5,0 0 5,-58 92 5,38-52-16,2-1-8,-4 0-1,0-1-18,-3-4-14,-3 0-3,-2-3-11,-2-1-19,-10 6-64,7-8-13,3-5-95</inkml:trace>
  <inkml:trace contextRef="#ctx0" brushRef="#br0" timeOffset="7777.4448">4993 17461 309,'0'0'89,"0"0"-48,0 0 21,0 0-13,0 0 52,-82 0-38,71 0 4,1 0-18,2 0 13,2 1-7,2 1-13,-1 0-10,2-2-14,2 0 8,1 3-5,0-3-10,0 0-1,0 0-2,0 0-8,0 0-1,0 0-6,0 0 5,0 0 1,3 0-12,7 0 13,8 0 6,6 0 14,12 0-6,7 0-1,10-10-1,22-7 8,24-8-5,14-9-14,5-2 9,-22 3-10,-25 10 0,-28 9-16,-7 3-20,4 0-8,-2 2 7,-4 2-24,-9 5-7,-10 2-40,-9 0-50,-6 0-70,0 4-82</inkml:trace>
  <inkml:trace contextRef="#ctx0" brushRef="#br0" timeOffset="8415.4812">5382 17668 918,'0'0'268,"0"0"-268,0 0-8,0 0 7,0 0-4,0 0 2,0 0-6,-78-20-37,62 15 11,-4 2 8,-2 3 17,1 0 3,-1 11 7,1 12-18,4 8 1,2 4-11,5 5 23,6-1 5,4-3 0,0-6 13,3-6-13,7-4 7,1-7-7,5-7-7,2-6-3,0 0 0,4-12-3,2-12 1,0-5-27,0-8-33,-2-4-22,-1-3 0,-7-1-4,-4 0 29,-4-2 40,-6 1 26,0 0 3,0 7 6,-8 5 23,1 13 49,2 8 27,2 11 1,2 2-88,-1 9-18,2 13 0,0 12 20,0 7 5,0 9-11,3 2-14,4-2 2,0-4 1,2-4-2,0-9-1,0-8 0,3-8-51,0-15-105,11-19 41,-3-13 17,-2-5-258</inkml:trace>
  <inkml:trace contextRef="#ctx0" brushRef="#br0" timeOffset="8694.4972">5683 17406 492,'0'0'101,"0"0"-52,-9 77 48,-1-31 14,-1 7-11,0 5-47,3-2-25,3 0 18,2-9-10,3-2-10,0-11-16,0-4-4,8-7-3,3-9-3,0 0-11,3-8-25,2-2-9,0-4-4,2 0-3,-1-7 5,-1-10-38,-1-14-32,-1 3-78,-8 3-80</inkml:trace>
  <inkml:trace contextRef="#ctx0" brushRef="#br0" timeOffset="8905.5094">5590 17760 637,'0'0'210,"0"0"-99,0 0-30,0 0-10,0 0-31,0 0-40,0 0 0,41 0 0,-14-6 0,3-5-16,-2-3-36,9-11-41,-7 3-90,-6 2-112</inkml:trace>
  <inkml:trace contextRef="#ctx0" brushRef="#br0" timeOffset="9250.529">5788 16869 857,'0'0'247,"0"0"-247,0 0-43,0 0 30,0 0 13,82 43 33,-42-11-10,3 8-15,-3 9 13,-1 17-9,-7 16 5,-6-2-2,-8-10-15,-12-7 16,-6-16-16,0 7 0,0 2-6,-16-1-25,-4-4-29,-26 12-71,6-14-131,-2-11-311</inkml:trace>
  <inkml:trace contextRef="#ctx0" brushRef="#br0" timeOffset="9880.565">6385 17239 993,'0'0'181,"0"0"-106,0 0-49,0 0-16,0 0 21,0 0 14,0 0-26,-37 9-19,37-9 0,0 0-9,0 0-2,5 0-15,7 0 0,7 0 26,5 0 0,3-4 0,3-2 0,0-3-28,-2-1-37,5-8-71,-6 3-88,-8 2-114</inkml:trace>
  <inkml:trace contextRef="#ctx0" brushRef="#br0" timeOffset="10138.5798">6385 17442 937,'0'0'157,"0"0"-131,0 0-26,0 0-26,0 0 9,0 0 4,0 0 13,84-4 1,-45-1 12,-1-1-13,2 1-6,10-6-71,-10 2-127,-5-2-172</inkml:trace>
  <inkml:trace contextRef="#ctx0" brushRef="#br0" timeOffset="10518.6015">6857 17238 757,'0'0'221,"0"0"-145,0 0-76,0 0-17,0 0-12,0 0 29,27 90 6,-6-52-4,1-2-1,-2-6-1,2-11-1,-4-9-18,-3-10-10,-2-3 25,-1-25 3,-1-13 1,-1-12-74,-4-9 12,-5 3 24,-1 1 17,0 10 21,-10 13 9,-8 9 7,-2 11-3,1 10 47,-3 5-3,-3 6-57,-1 17-5,1 7-29,2 3-25,1 10-41,7-11-70,6-6-4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1527F6-7A8F-4516-A9DF-0F256100586B}" type="datetimeFigureOut">
              <a:rPr lang="zh-CN" altLang="en-US" smtClean="0"/>
              <a:t>2020/5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400744-2F00-483F-BAE6-275044B0DA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23245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067B88-2518-4661-9E3D-4D6350D510F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75021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8EAE43-2E93-466F-B62E-5F5E322740E2}" type="datetimeFigureOut">
              <a:rPr lang="zh-CN" altLang="en-US" smtClean="0"/>
              <a:t>2020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FC64BC-669A-4380-9F41-047DC40E7A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1038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8EAE43-2E93-466F-B62E-5F5E322740E2}" type="datetimeFigureOut">
              <a:rPr lang="zh-CN" altLang="en-US" smtClean="0"/>
              <a:t>2020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FC64BC-669A-4380-9F41-047DC40E7A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41995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8EAE43-2E93-466F-B62E-5F5E322740E2}" type="datetimeFigureOut">
              <a:rPr lang="zh-CN" altLang="en-US" smtClean="0"/>
              <a:t>2020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FC64BC-669A-4380-9F41-047DC40E7A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14678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8EAE43-2E93-466F-B62E-5F5E322740E2}" type="datetimeFigureOut">
              <a:rPr lang="zh-CN" altLang="en-US" smtClean="0"/>
              <a:t>2020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FC64BC-669A-4380-9F41-047DC40E7A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20900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8EAE43-2E93-466F-B62E-5F5E322740E2}" type="datetimeFigureOut">
              <a:rPr lang="zh-CN" altLang="en-US" smtClean="0"/>
              <a:t>2020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FC64BC-669A-4380-9F41-047DC40E7A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9035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8EAE43-2E93-466F-B62E-5F5E322740E2}" type="datetimeFigureOut">
              <a:rPr lang="zh-CN" altLang="en-US" smtClean="0"/>
              <a:t>2020/5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FC64BC-669A-4380-9F41-047DC40E7A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56759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8EAE43-2E93-466F-B62E-5F5E322740E2}" type="datetimeFigureOut">
              <a:rPr lang="zh-CN" altLang="en-US" smtClean="0"/>
              <a:t>2020/5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FC64BC-669A-4380-9F41-047DC40E7A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00388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8EAE43-2E93-466F-B62E-5F5E322740E2}" type="datetimeFigureOut">
              <a:rPr lang="zh-CN" altLang="en-US" smtClean="0"/>
              <a:t>2020/5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FC64BC-669A-4380-9F41-047DC40E7A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32640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8EAE43-2E93-466F-B62E-5F5E322740E2}" type="datetimeFigureOut">
              <a:rPr lang="zh-CN" altLang="en-US" smtClean="0"/>
              <a:t>2020/5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FC64BC-669A-4380-9F41-047DC40E7A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99043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8EAE43-2E93-466F-B62E-5F5E322740E2}" type="datetimeFigureOut">
              <a:rPr lang="zh-CN" altLang="en-US" smtClean="0"/>
              <a:t>2020/5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FC64BC-669A-4380-9F41-047DC40E7A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03963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8EAE43-2E93-466F-B62E-5F5E322740E2}" type="datetimeFigureOut">
              <a:rPr lang="zh-CN" altLang="en-US" smtClean="0"/>
              <a:t>2020/5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FC64BC-669A-4380-9F41-047DC40E7A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83507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8EAE43-2E93-466F-B62E-5F5E322740E2}" type="datetimeFigureOut">
              <a:rPr lang="zh-CN" altLang="en-US" smtClean="0"/>
              <a:t>2020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FC64BC-669A-4380-9F41-047DC40E7A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06059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oleObject" Target="../embeddings/oleObject17.bin"/><Relationship Id="rId7" Type="http://schemas.openxmlformats.org/officeDocument/2006/relationships/image" Target="../media/image55.png"/><Relationship Id="rId12" Type="http://schemas.openxmlformats.org/officeDocument/2006/relationships/image" Target="../media/image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11" Type="http://schemas.openxmlformats.org/officeDocument/2006/relationships/customXml" Target="../ink/ink5.xml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emf"/><Relationship Id="rId5" Type="http://schemas.openxmlformats.org/officeDocument/2006/relationships/oleObject" Target="../embeddings/Microsoft_Word_97_-_2003___1111.doc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9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2.emf"/><Relationship Id="rId10" Type="http://schemas.openxmlformats.org/officeDocument/2006/relationships/image" Target="../media/image64.png"/><Relationship Id="rId4" Type="http://schemas.openxmlformats.org/officeDocument/2006/relationships/image" Target="../media/image59.png"/><Relationship Id="rId9" Type="http://schemas.openxmlformats.org/officeDocument/2006/relationships/image" Target="../media/image6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222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3.bin"/><Relationship Id="rId7" Type="http://schemas.openxmlformats.org/officeDocument/2006/relationships/customXml" Target="../ink/ink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customXml" Target="../ink/ink3.xml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11" Type="http://schemas.openxmlformats.org/officeDocument/2006/relationships/customXml" Target="../ink/ink2.xml"/><Relationship Id="rId5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png"/><Relationship Id="rId5" Type="http://schemas.openxmlformats.org/officeDocument/2006/relationships/image" Target="../media/image36.png"/><Relationship Id="rId10" Type="http://schemas.openxmlformats.org/officeDocument/2006/relationships/image" Target="../media/image8.emf"/><Relationship Id="rId4" Type="http://schemas.openxmlformats.org/officeDocument/2006/relationships/image" Target="../media/image6.wmf"/><Relationship Id="rId9" Type="http://schemas.openxmlformats.org/officeDocument/2006/relationships/customXml" Target="../ink/ink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png"/><Relationship Id="rId4" Type="http://schemas.openxmlformats.org/officeDocument/2006/relationships/image" Target="../media/image9.wmf"/><Relationship Id="rId9" Type="http://schemas.openxmlformats.org/officeDocument/2006/relationships/image" Target="../media/image4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304124" y="1124744"/>
            <a:ext cx="2347996" cy="609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none" anchor="ctr"/>
          <a:lstStyle/>
          <a:p>
            <a:pPr algn="ctr"/>
            <a:r>
              <a:rPr lang="zh-CN" altLang="en-US" sz="2800" b="1" dirty="0"/>
              <a:t>世界</a:t>
            </a:r>
            <a:r>
              <a:rPr lang="zh-CN" altLang="en-US" sz="2800" b="1" dirty="0" smtClean="0"/>
              <a:t>人口增长</a:t>
            </a:r>
            <a:endParaRPr lang="zh-CN" altLang="en-US" sz="2800" b="1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4470442"/>
              </p:ext>
            </p:extLst>
          </p:nvPr>
        </p:nvGraphicFramePr>
        <p:xfrm>
          <a:off x="323528" y="1772816"/>
          <a:ext cx="8352932" cy="7315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24136"/>
                <a:gridCol w="791759"/>
                <a:gridCol w="905291"/>
                <a:gridCol w="895238"/>
                <a:gridCol w="915344"/>
                <a:gridCol w="905291"/>
                <a:gridCol w="905291"/>
                <a:gridCol w="905291"/>
                <a:gridCol w="905291"/>
              </a:tblGrid>
              <a:tr h="3657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effectLst/>
                        </a:rPr>
                        <a:t>年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1625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1804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1927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1960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1974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1987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1999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</a:rPr>
                        <a:t>2011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 smtClean="0">
                          <a:effectLst/>
                        </a:rPr>
                        <a:t>人口</a:t>
                      </a:r>
                      <a:r>
                        <a:rPr lang="en-US" altLang="zh-CN" sz="2400" b="1" kern="100" dirty="0" smtClean="0">
                          <a:effectLst/>
                        </a:rPr>
                        <a:t>(</a:t>
                      </a:r>
                      <a:r>
                        <a:rPr lang="zh-CN" sz="2400" b="1" kern="100" dirty="0" smtClean="0">
                          <a:effectLst/>
                        </a:rPr>
                        <a:t>亿</a:t>
                      </a:r>
                      <a:r>
                        <a:rPr lang="en-US" altLang="zh-CN" sz="2400" b="1" kern="100" dirty="0" smtClean="0">
                          <a:effectLst/>
                        </a:rPr>
                        <a:t>)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5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10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20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30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40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50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60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</a:rPr>
                        <a:t>70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8774711"/>
              </p:ext>
            </p:extLst>
          </p:nvPr>
        </p:nvGraphicFramePr>
        <p:xfrm>
          <a:off x="323525" y="3933056"/>
          <a:ext cx="8208915" cy="7315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24126"/>
                <a:gridCol w="997827"/>
                <a:gridCol w="997827"/>
                <a:gridCol w="997827"/>
                <a:gridCol w="997827"/>
                <a:gridCol w="997827"/>
                <a:gridCol w="997827"/>
                <a:gridCol w="997827"/>
              </a:tblGrid>
              <a:tr h="2520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effectLst/>
                        </a:rPr>
                        <a:t>年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1949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1953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1965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1982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>
                          <a:effectLst/>
                        </a:rPr>
                        <a:t>1990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2000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>
                          <a:effectLst/>
                        </a:rPr>
                        <a:t>2010</a:t>
                      </a:r>
                      <a:endParaRPr lang="zh-CN" sz="24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2520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zh-CN" sz="2400" b="1" kern="100" dirty="0" smtClean="0">
                          <a:effectLst/>
                        </a:rPr>
                        <a:t>人口</a:t>
                      </a:r>
                      <a:r>
                        <a:rPr lang="en-US" altLang="zh-CN" sz="2400" b="1" kern="100" dirty="0" smtClean="0">
                          <a:effectLst/>
                        </a:rPr>
                        <a:t>(</a:t>
                      </a:r>
                      <a:r>
                        <a:rPr lang="zh-CN" altLang="zh-CN" sz="2400" b="1" kern="100" dirty="0" smtClean="0">
                          <a:effectLst/>
                        </a:rPr>
                        <a:t>亿</a:t>
                      </a:r>
                      <a:r>
                        <a:rPr lang="en-US" altLang="zh-CN" sz="2400" b="1" kern="100" dirty="0" smtClean="0">
                          <a:effectLst/>
                        </a:rPr>
                        <a:t>)</a:t>
                      </a:r>
                      <a:endParaRPr lang="zh-CN" altLang="zh-CN" sz="2400" b="1" kern="100" dirty="0">
                        <a:effectLst/>
                        <a:latin typeface="+mn-lt"/>
                        <a:ea typeface="+mn-ea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5.42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5.88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7.25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10.17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11.43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12.67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effectLst/>
                        </a:rPr>
                        <a:t>13.40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14" name="矩形 13"/>
          <p:cNvSpPr/>
          <p:nvPr/>
        </p:nvSpPr>
        <p:spPr>
          <a:xfrm>
            <a:off x="251520" y="2751311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/>
              <a:t>人口</a:t>
            </a:r>
            <a:r>
              <a:rPr lang="zh-CN" altLang="zh-CN" b="1" dirty="0" smtClean="0"/>
              <a:t>翻番时间</a:t>
            </a:r>
            <a:endParaRPr lang="zh-CN" altLang="en-US" b="1" dirty="0"/>
          </a:p>
        </p:txBody>
      </p:sp>
      <p:grpSp>
        <p:nvGrpSpPr>
          <p:cNvPr id="3" name="组合 2"/>
          <p:cNvGrpSpPr/>
          <p:nvPr/>
        </p:nvGrpSpPr>
        <p:grpSpPr>
          <a:xfrm>
            <a:off x="2684321" y="2492896"/>
            <a:ext cx="1023583" cy="720080"/>
            <a:chOff x="2684321" y="2492896"/>
            <a:chExt cx="1023583" cy="720080"/>
          </a:xfrm>
        </p:grpSpPr>
        <p:sp>
          <p:nvSpPr>
            <p:cNvPr id="12" name="TextBox 11"/>
            <p:cNvSpPr txBox="1"/>
            <p:nvPr/>
          </p:nvSpPr>
          <p:spPr>
            <a:xfrm>
              <a:off x="2684321" y="2751311"/>
              <a:ext cx="1023583" cy="461665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123</a:t>
              </a:r>
              <a:r>
                <a:rPr lang="zh-CN" altLang="en-US" b="1" dirty="0"/>
                <a:t>年</a:t>
              </a:r>
            </a:p>
          </p:txBody>
        </p:sp>
        <p:cxnSp>
          <p:nvCxnSpPr>
            <p:cNvPr id="19" name="直接箭头连接符 18"/>
            <p:cNvCxnSpPr/>
            <p:nvPr/>
          </p:nvCxnSpPr>
          <p:spPr bwMode="auto">
            <a:xfrm>
              <a:off x="2771800" y="2492898"/>
              <a:ext cx="0" cy="25841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2" name="直接箭头连接符 21"/>
            <p:cNvCxnSpPr/>
            <p:nvPr/>
          </p:nvCxnSpPr>
          <p:spPr bwMode="auto">
            <a:xfrm flipV="1">
              <a:off x="3635896" y="2492896"/>
              <a:ext cx="0" cy="28803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5" name="组合 4"/>
          <p:cNvGrpSpPr/>
          <p:nvPr/>
        </p:nvGrpSpPr>
        <p:grpSpPr>
          <a:xfrm>
            <a:off x="4716015" y="2492896"/>
            <a:ext cx="2664296" cy="749697"/>
            <a:chOff x="4716015" y="2492896"/>
            <a:chExt cx="2664296" cy="749697"/>
          </a:xfrm>
        </p:grpSpPr>
        <p:cxnSp>
          <p:nvCxnSpPr>
            <p:cNvPr id="25" name="直接箭头连接符 24"/>
            <p:cNvCxnSpPr/>
            <p:nvPr/>
          </p:nvCxnSpPr>
          <p:spPr bwMode="auto">
            <a:xfrm>
              <a:off x="4716015" y="2492898"/>
              <a:ext cx="1152129" cy="28803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" name="直接箭头连接符 25"/>
            <p:cNvCxnSpPr>
              <a:stCxn id="27" idx="0"/>
            </p:cNvCxnSpPr>
            <p:nvPr/>
          </p:nvCxnSpPr>
          <p:spPr bwMode="auto">
            <a:xfrm flipV="1">
              <a:off x="6595697" y="2492896"/>
              <a:ext cx="712607" cy="28803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7" name="TextBox 26"/>
            <p:cNvSpPr txBox="1"/>
            <p:nvPr/>
          </p:nvSpPr>
          <p:spPr>
            <a:xfrm>
              <a:off x="5811082" y="2780928"/>
              <a:ext cx="1569229" cy="461665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       39</a:t>
              </a:r>
              <a:r>
                <a:rPr lang="zh-CN" altLang="en-US" b="1" dirty="0" smtClean="0"/>
                <a:t>年</a:t>
              </a:r>
              <a:endParaRPr lang="zh-CN" altLang="en-US" b="1" dirty="0"/>
            </a:p>
          </p:txBody>
        </p:sp>
      </p:grp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3304124" y="3284984"/>
            <a:ext cx="2347996" cy="609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anchor="ctr"/>
          <a:lstStyle/>
          <a:p>
            <a:pPr algn="ctr"/>
            <a:r>
              <a:rPr lang="zh-CN" altLang="en-US" b="1" dirty="0"/>
              <a:t>中国</a:t>
            </a:r>
            <a:r>
              <a:rPr lang="zh-CN" altLang="en-US" b="1" dirty="0" smtClean="0"/>
              <a:t>人口增长</a:t>
            </a:r>
            <a:endParaRPr lang="zh-CN" altLang="en-US" b="1" dirty="0"/>
          </a:p>
        </p:txBody>
      </p:sp>
      <p:sp>
        <p:nvSpPr>
          <p:cNvPr id="31" name="矩形 30"/>
          <p:cNvSpPr/>
          <p:nvPr/>
        </p:nvSpPr>
        <p:spPr>
          <a:xfrm>
            <a:off x="251520" y="5877272"/>
            <a:ext cx="85332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老龄化提速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性别比</a:t>
            </a:r>
            <a:r>
              <a:rPr lang="zh-CN" altLang="zh-CN" sz="2800" b="1" dirty="0"/>
              <a:t>失调</a:t>
            </a:r>
            <a:r>
              <a:rPr lang="zh-CN" altLang="zh-CN" sz="2800" b="1" dirty="0" smtClean="0"/>
              <a:t>等凸显</a:t>
            </a:r>
            <a:r>
              <a:rPr lang="en-US" altLang="zh-CN" sz="2800" b="1" dirty="0"/>
              <a:t>,</a:t>
            </a:r>
            <a:r>
              <a:rPr lang="zh-CN" altLang="zh-CN" sz="2800" b="1" dirty="0" smtClean="0"/>
              <a:t>开始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调整人口政策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32" name="矩形 31"/>
          <p:cNvSpPr/>
          <p:nvPr/>
        </p:nvSpPr>
        <p:spPr>
          <a:xfrm>
            <a:off x="288912" y="4797152"/>
            <a:ext cx="76317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b="1" dirty="0"/>
              <a:t>20</a:t>
            </a:r>
            <a:r>
              <a:rPr lang="zh-CN" altLang="zh-CN" sz="2800" b="1" dirty="0"/>
              <a:t>世纪的一段时间</a:t>
            </a:r>
            <a:r>
              <a:rPr lang="zh-CN" altLang="zh-CN" sz="2800" b="1" dirty="0" smtClean="0"/>
              <a:t>内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人口增长</a:t>
            </a:r>
            <a:r>
              <a:rPr lang="zh-CN" altLang="zh-CN" sz="2800" b="1" dirty="0">
                <a:solidFill>
                  <a:srgbClr val="FF0000"/>
                </a:solidFill>
              </a:rPr>
              <a:t>速度过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快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33" name="矩形 32"/>
          <p:cNvSpPr/>
          <p:nvPr/>
        </p:nvSpPr>
        <p:spPr>
          <a:xfrm>
            <a:off x="251520" y="5343599"/>
            <a:ext cx="87129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年净增人口</a:t>
            </a:r>
            <a:r>
              <a:rPr lang="zh-CN" altLang="zh-CN" sz="2800" b="1" dirty="0" smtClean="0"/>
              <a:t>由</a:t>
            </a:r>
            <a:r>
              <a:rPr lang="zh-CN" altLang="en-US" sz="2800" b="1" dirty="0" smtClean="0"/>
              <a:t>最多的</a:t>
            </a:r>
            <a:r>
              <a:rPr lang="en-US" altLang="zh-CN" sz="2800" b="1" dirty="0" smtClean="0"/>
              <a:t>2000</a:t>
            </a:r>
            <a:r>
              <a:rPr lang="zh-CN" altLang="zh-CN" sz="2800" b="1" dirty="0"/>
              <a:t>多万</a:t>
            </a:r>
            <a:r>
              <a:rPr lang="zh-CN" altLang="zh-CN" sz="2800" b="1" dirty="0" smtClean="0"/>
              <a:t>降到</a:t>
            </a:r>
            <a:r>
              <a:rPr lang="en-US" altLang="zh-CN" sz="2800" b="1" dirty="0" smtClean="0"/>
              <a:t>2011</a:t>
            </a:r>
            <a:r>
              <a:rPr lang="zh-CN" altLang="en-US" sz="2800" b="1" dirty="0" smtClean="0"/>
              <a:t>年</a:t>
            </a:r>
            <a:r>
              <a:rPr lang="zh-CN" altLang="zh-CN" sz="2800" b="1" dirty="0" smtClean="0"/>
              <a:t>的</a:t>
            </a:r>
            <a:r>
              <a:rPr lang="en-US" altLang="zh-CN" sz="2800" b="1" dirty="0"/>
              <a:t>600</a:t>
            </a:r>
            <a:r>
              <a:rPr lang="zh-CN" altLang="zh-CN" sz="2800" b="1" dirty="0" smtClean="0"/>
              <a:t>多万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pSp>
        <p:nvGrpSpPr>
          <p:cNvPr id="4" name="组合 3"/>
          <p:cNvGrpSpPr/>
          <p:nvPr/>
        </p:nvGrpSpPr>
        <p:grpSpPr>
          <a:xfrm>
            <a:off x="3779911" y="2492896"/>
            <a:ext cx="1872209" cy="720080"/>
            <a:chOff x="3779911" y="2492896"/>
            <a:chExt cx="1872209" cy="720080"/>
          </a:xfrm>
        </p:grpSpPr>
        <p:sp>
          <p:nvSpPr>
            <p:cNvPr id="13" name="TextBox 12"/>
            <p:cNvSpPr txBox="1"/>
            <p:nvPr/>
          </p:nvSpPr>
          <p:spPr>
            <a:xfrm>
              <a:off x="3779911" y="2751311"/>
              <a:ext cx="1872209" cy="461665"/>
            </a:xfrm>
            <a:prstGeom prst="rect">
              <a:avLst/>
            </a:prstGeom>
            <a:noFill/>
            <a:ln w="28575">
              <a:solidFill>
                <a:srgbClr val="00B0F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       47</a:t>
              </a:r>
              <a:r>
                <a:rPr lang="zh-CN" altLang="en-US" b="1" dirty="0" smtClean="0"/>
                <a:t>年</a:t>
              </a:r>
              <a:endParaRPr lang="zh-CN" altLang="en-US" b="1" dirty="0"/>
            </a:p>
          </p:txBody>
        </p:sp>
        <p:cxnSp>
          <p:nvCxnSpPr>
            <p:cNvPr id="24" name="直接箭头连接符 23"/>
            <p:cNvCxnSpPr/>
            <p:nvPr/>
          </p:nvCxnSpPr>
          <p:spPr bwMode="auto">
            <a:xfrm flipV="1">
              <a:off x="5076056" y="2492896"/>
              <a:ext cx="432048" cy="25841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8" name="直接箭头连接符 27"/>
            <p:cNvCxnSpPr/>
            <p:nvPr/>
          </p:nvCxnSpPr>
          <p:spPr bwMode="auto">
            <a:xfrm>
              <a:off x="3779912" y="2492896"/>
              <a:ext cx="396044" cy="25841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332233"/>
              </p:ext>
            </p:extLst>
          </p:nvPr>
        </p:nvGraphicFramePr>
        <p:xfrm>
          <a:off x="8100392" y="628650"/>
          <a:ext cx="610093" cy="800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Clip" r:id="rId3" imgW="3848100" imgH="5478463" progId="MS_ClipArt_Gallery.2">
                  <p:embed/>
                </p:oleObj>
              </mc:Choice>
              <mc:Fallback>
                <p:oleObj name="Clip" r:id="rId3" imgW="3848100" imgH="5478463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628650"/>
                        <a:ext cx="610093" cy="800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2133600" y="478413"/>
            <a:ext cx="4598640" cy="646331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b="1" dirty="0">
                <a:latin typeface="+mj-lt"/>
                <a:ea typeface="隶书" panose="02010509060101010101" pitchFamily="49" charset="-122"/>
              </a:rPr>
              <a:t>5.1  </a:t>
            </a:r>
            <a:r>
              <a:rPr lang="en-US" altLang="zh-CN" sz="3600" b="1" dirty="0" smtClean="0">
                <a:latin typeface="+mj-lt"/>
                <a:ea typeface="隶书" panose="02010509060101010101" pitchFamily="49" charset="-122"/>
              </a:rPr>
              <a:t> </a:t>
            </a:r>
            <a:r>
              <a:rPr lang="zh-CN" altLang="en-US" sz="3600" b="1" dirty="0" smtClean="0">
                <a:latin typeface="+mj-lt"/>
                <a:ea typeface="隶书" panose="02010509060101010101" pitchFamily="49" charset="-122"/>
              </a:rPr>
              <a:t>人口增长</a:t>
            </a:r>
            <a:r>
              <a:rPr lang="zh-CN" altLang="en-US" sz="3600" b="1" dirty="0">
                <a:latin typeface="+mj-lt"/>
                <a:ea typeface="隶书" panose="02010509060101010101" pitchFamily="49" charset="-122"/>
              </a:rPr>
              <a:t>预测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5035071"/>
              </p:ext>
            </p:extLst>
          </p:nvPr>
        </p:nvGraphicFramePr>
        <p:xfrm>
          <a:off x="2549771" y="3933056"/>
          <a:ext cx="2993481" cy="7315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97827"/>
                <a:gridCol w="997827"/>
                <a:gridCol w="997827"/>
              </a:tblGrid>
              <a:tr h="2520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rgbClr val="FF0000"/>
                          </a:solidFill>
                          <a:effectLst/>
                        </a:rPr>
                        <a:t>1953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 smtClean="0">
                          <a:effectLst/>
                        </a:rPr>
                        <a:t>1965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rgbClr val="FF0000"/>
                          </a:solidFill>
                          <a:effectLst/>
                        </a:rPr>
                        <a:t>1982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2520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rgbClr val="FF0000"/>
                          </a:solidFill>
                          <a:effectLst/>
                        </a:rPr>
                        <a:t>5.88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 smtClean="0">
                          <a:effectLst/>
                        </a:rPr>
                        <a:t>7.25</a:t>
                      </a:r>
                      <a:endParaRPr lang="zh-CN" sz="24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rgbClr val="FF0000"/>
                          </a:solidFill>
                          <a:effectLst/>
                        </a:rPr>
                        <a:t>10.17</a:t>
                      </a:r>
                      <a:endParaRPr lang="zh-CN" sz="24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8717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1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6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/>
      <p:bldP spid="30" grpId="0" animBg="1"/>
      <p:bldP spid="31" grpId="0"/>
      <p:bldP spid="32" grpId="0"/>
      <p:bldP spid="3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8042275" y="476250"/>
          <a:ext cx="7969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Clip" r:id="rId4" imgW="3848040" imgH="5478120" progId="MS_ClipArt_Gallery.2">
                  <p:embed/>
                </p:oleObj>
              </mc:Choice>
              <mc:Fallback>
                <p:oleObj name="Clip" r:id="rId4" imgW="3848040" imgH="547812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2275" y="476250"/>
                        <a:ext cx="7969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228600" y="1371600"/>
            <a:ext cx="77279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buFontTx/>
              <a:buChar char="•"/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与</a:t>
            </a:r>
            <a:r>
              <a:rPr lang="en-US" altLang="zh-CN" sz="2800" b="1" dirty="0">
                <a:solidFill>
                  <a:srgbClr val="FF0000"/>
                </a:solidFill>
              </a:rPr>
              <a:t>19</a:t>
            </a:r>
            <a:r>
              <a:rPr lang="zh-CN" altLang="en-US" sz="2800" b="1" dirty="0">
                <a:solidFill>
                  <a:srgbClr val="FF0000"/>
                </a:solidFill>
              </a:rPr>
              <a:t>世纪以前</a:t>
            </a:r>
            <a:r>
              <a:rPr lang="zh-CN" altLang="en-US" sz="2800" b="1" dirty="0"/>
              <a:t>欧洲一些地区人口统计数据吻合</a:t>
            </a:r>
            <a:r>
              <a:rPr lang="en-US" altLang="zh-CN" sz="2800" b="1" dirty="0"/>
              <a:t>.</a:t>
            </a:r>
          </a:p>
        </p:txBody>
      </p:sp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228600" y="1988840"/>
            <a:ext cx="7543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Tx/>
              <a:buChar char="•"/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适用于</a:t>
            </a:r>
            <a:r>
              <a:rPr lang="en-US" altLang="zh-CN" sz="2800" b="1" dirty="0"/>
              <a:t>19</a:t>
            </a:r>
            <a:r>
              <a:rPr lang="zh-CN" altLang="en-US" sz="2800" b="1" dirty="0"/>
              <a:t>世纪后迁往</a:t>
            </a:r>
            <a:r>
              <a:rPr lang="zh-CN" altLang="en-US" sz="2800" b="1" dirty="0">
                <a:solidFill>
                  <a:srgbClr val="FF0000"/>
                </a:solidFill>
              </a:rPr>
              <a:t>加拿大</a:t>
            </a:r>
            <a:r>
              <a:rPr lang="zh-CN" altLang="en-US" sz="2800" b="1" dirty="0"/>
              <a:t>的欧洲移民后代</a:t>
            </a:r>
            <a:r>
              <a:rPr lang="en-US" altLang="zh-CN" sz="2800" b="1" dirty="0"/>
              <a:t>.</a:t>
            </a:r>
          </a:p>
        </p:txBody>
      </p:sp>
      <p:sp>
        <p:nvSpPr>
          <p:cNvPr id="118790" name="Rectangle 6"/>
          <p:cNvSpPr>
            <a:spLocks noChangeArrowheads="1"/>
          </p:cNvSpPr>
          <p:nvPr/>
        </p:nvSpPr>
        <p:spPr bwMode="auto">
          <a:xfrm>
            <a:off x="179512" y="3200400"/>
            <a:ext cx="7467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Tx/>
              <a:buChar char="•"/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</a:t>
            </a:r>
            <a:r>
              <a:rPr lang="zh-CN" altLang="en-US" sz="2800" b="1" dirty="0" smtClean="0"/>
              <a:t>可用</a:t>
            </a:r>
            <a:r>
              <a:rPr lang="zh-CN" altLang="en-US" sz="2800" b="1" dirty="0"/>
              <a:t>于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短期</a:t>
            </a:r>
            <a:r>
              <a:rPr lang="zh-CN" altLang="en-US" sz="2800" b="1" dirty="0" smtClean="0"/>
              <a:t>而不能用于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较长期的</a:t>
            </a:r>
            <a:r>
              <a:rPr lang="zh-CN" altLang="en-US" sz="2800" b="1" dirty="0" smtClean="0"/>
              <a:t>人口预测</a:t>
            </a:r>
            <a:r>
              <a:rPr lang="en-US" altLang="zh-CN" sz="2800" b="1" dirty="0"/>
              <a:t>.</a:t>
            </a:r>
          </a:p>
        </p:txBody>
      </p:sp>
      <p:sp>
        <p:nvSpPr>
          <p:cNvPr id="118791" name="Rectangle 7"/>
          <p:cNvSpPr>
            <a:spLocks noChangeArrowheads="1"/>
          </p:cNvSpPr>
          <p:nvPr/>
        </p:nvSpPr>
        <p:spPr bwMode="auto">
          <a:xfrm>
            <a:off x="251520" y="2564904"/>
            <a:ext cx="6477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buFontTx/>
              <a:buChar char="•"/>
            </a:pPr>
            <a:r>
              <a:rPr lang="en-US" altLang="zh-CN" sz="2800" b="1" dirty="0">
                <a:latin typeface="+mj-lt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+mj-lt"/>
                <a:ea typeface="楷体_GB2312" pitchFamily="49" charset="-122"/>
              </a:rPr>
              <a:t>不符合</a:t>
            </a:r>
            <a:r>
              <a:rPr lang="en-US" altLang="zh-CN" sz="2800" b="1" dirty="0">
                <a:latin typeface="+mj-lt"/>
                <a:ea typeface="楷体_GB2312" pitchFamily="49" charset="-122"/>
              </a:rPr>
              <a:t>19</a:t>
            </a:r>
            <a:r>
              <a:rPr lang="zh-CN" altLang="en-US" sz="2800" b="1" dirty="0">
                <a:latin typeface="+mj-lt"/>
                <a:ea typeface="楷体_GB2312" pitchFamily="49" charset="-122"/>
              </a:rPr>
              <a:t>世纪后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楷体_GB2312" pitchFamily="49" charset="-122"/>
              </a:rPr>
              <a:t>多数地区</a:t>
            </a:r>
            <a:r>
              <a:rPr lang="zh-CN" altLang="en-US" sz="2800" b="1" dirty="0">
                <a:latin typeface="+mj-lt"/>
                <a:ea typeface="楷体_GB2312" pitchFamily="49" charset="-122"/>
              </a:rPr>
              <a:t>人口增长规律</a:t>
            </a:r>
            <a:r>
              <a:rPr lang="en-US" altLang="zh-CN" sz="2800" b="1" dirty="0">
                <a:latin typeface="+mj-lt"/>
                <a:ea typeface="楷体_GB2312" pitchFamily="49" charset="-122"/>
              </a:rPr>
              <a:t>.</a:t>
            </a:r>
          </a:p>
        </p:txBody>
      </p:sp>
      <p:sp>
        <p:nvSpPr>
          <p:cNvPr id="45066" name="AutoShape 10"/>
          <p:cNvSpPr>
            <a:spLocks noChangeArrowheads="1"/>
          </p:cNvSpPr>
          <p:nvPr/>
        </p:nvSpPr>
        <p:spPr bwMode="auto">
          <a:xfrm>
            <a:off x="3708400" y="5673725"/>
            <a:ext cx="381000" cy="228600"/>
          </a:xfrm>
          <a:prstGeom prst="notchedRightArrow">
            <a:avLst>
              <a:gd name="adj1" fmla="val 50000"/>
              <a:gd name="adj2" fmla="val 41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894632" y="692696"/>
            <a:ext cx="5341663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lvl="0" algn="ctr"/>
            <a:r>
              <a:rPr lang="en-US" altLang="zh-CN" sz="2800" b="1" dirty="0" smtClean="0">
                <a:solidFill>
                  <a:srgbClr val="000000"/>
                </a:solidFill>
                <a:ea typeface="楷体_GB2312" pitchFamily="49" charset="-122"/>
              </a:rPr>
              <a:t>6.  </a:t>
            </a:r>
            <a:r>
              <a:rPr lang="zh-CN" altLang="en-US" sz="2800" b="1" dirty="0" smtClean="0">
                <a:solidFill>
                  <a:srgbClr val="000000"/>
                </a:solidFill>
                <a:ea typeface="楷体_GB2312" pitchFamily="49" charset="-122"/>
              </a:rPr>
              <a:t>指数增长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模型的应用及局限性</a:t>
            </a: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179511" y="4115544"/>
            <a:ext cx="889146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Tx/>
              <a:buChar char="•"/>
            </a:pPr>
            <a:r>
              <a:rPr lang="en-US" altLang="zh-CN" sz="2800" b="1" dirty="0" smtClean="0"/>
              <a:t>  </a:t>
            </a:r>
            <a:r>
              <a:rPr lang="zh-CN" altLang="zh-CN" sz="2800" b="1" dirty="0" smtClean="0"/>
              <a:t>改进</a:t>
            </a:r>
            <a:r>
              <a:rPr lang="zh-CN" altLang="zh-CN" sz="2800" b="1" dirty="0"/>
              <a:t>的指数模型</a:t>
            </a:r>
            <a:r>
              <a:rPr lang="zh-CN" altLang="en-US" sz="2800" b="1" dirty="0"/>
              <a:t>计算</a:t>
            </a:r>
            <a:r>
              <a:rPr lang="zh-CN" altLang="zh-CN" sz="2800" b="1" dirty="0"/>
              <a:t>结果有所</a:t>
            </a:r>
            <a:r>
              <a:rPr lang="zh-CN" altLang="zh-CN" sz="2800" b="1" dirty="0" smtClean="0"/>
              <a:t>改善</a:t>
            </a:r>
            <a:r>
              <a:rPr lang="en-US" altLang="zh-CN" sz="2800" b="1" dirty="0" smtClean="0"/>
              <a:t>,  </a:t>
            </a:r>
            <a:r>
              <a:rPr lang="zh-CN" altLang="zh-CN" sz="2800" b="1" dirty="0" smtClean="0"/>
              <a:t>但</a:t>
            </a:r>
            <a:r>
              <a:rPr lang="zh-CN" altLang="zh-CN" sz="2800" b="1" dirty="0"/>
              <a:t>它</a:t>
            </a:r>
            <a:r>
              <a:rPr lang="zh-CN" altLang="en-US" sz="2800" b="1" dirty="0"/>
              <a:t>未</a:t>
            </a:r>
            <a:r>
              <a:rPr lang="zh-CN" altLang="zh-CN" sz="2800" b="1" dirty="0" smtClean="0"/>
              <a:t>反映增</a:t>
            </a:r>
            <a:endParaRPr lang="en-US" altLang="zh-CN" sz="2800" b="1" dirty="0" smtClean="0"/>
          </a:p>
          <a:p>
            <a:pPr>
              <a:lnSpc>
                <a:spcPct val="150000"/>
              </a:lnSpc>
            </a:pPr>
            <a:r>
              <a:rPr lang="en-US" altLang="zh-CN" sz="2800" b="1" dirty="0" smtClean="0"/>
              <a:t>   </a:t>
            </a:r>
            <a:r>
              <a:rPr lang="zh-CN" altLang="zh-CN" sz="2800" b="1" dirty="0" smtClean="0"/>
              <a:t>长率下降</a:t>
            </a:r>
            <a:r>
              <a:rPr lang="zh-CN" altLang="en-US" sz="2800" b="1" dirty="0" smtClean="0"/>
              <a:t>的机理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函数</a:t>
            </a:r>
            <a:r>
              <a:rPr lang="zh-CN" altLang="zh-CN" sz="2800" b="1" dirty="0"/>
              <a:t>形式也不</a:t>
            </a:r>
            <a:r>
              <a:rPr lang="zh-CN" altLang="en-US" sz="2800" b="1" dirty="0"/>
              <a:t>易</a:t>
            </a:r>
            <a:r>
              <a:rPr lang="zh-CN" altLang="zh-CN" sz="2800" b="1" dirty="0" smtClean="0"/>
              <a:t>确定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不便</a:t>
            </a:r>
            <a:r>
              <a:rPr lang="zh-CN" altLang="en-US" sz="2800" b="1" dirty="0">
                <a:solidFill>
                  <a:srgbClr val="FF0000"/>
                </a:solidFill>
              </a:rPr>
              <a:t>于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应用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  <p:sp>
        <p:nvSpPr>
          <p:cNvPr id="6" name="矩形 5"/>
          <p:cNvSpPr/>
          <p:nvPr/>
        </p:nvSpPr>
        <p:spPr>
          <a:xfrm>
            <a:off x="412774" y="5229200"/>
            <a:ext cx="8424936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需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分析</a:t>
            </a:r>
            <a:r>
              <a:rPr lang="zh-CN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人口增长率</a:t>
            </a:r>
            <a:r>
              <a:rPr lang="zh-CN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下降的</a:t>
            </a:r>
            <a:r>
              <a:rPr lang="zh-CN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机理</a:t>
            </a:r>
            <a:r>
              <a:rPr lang="en-US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修改假设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建立新模型</a:t>
            </a:r>
            <a:r>
              <a:rPr lang="en-US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24013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 autoUpdateAnimBg="0"/>
      <p:bldP spid="118789" grpId="0" autoUpdateAnimBg="0"/>
      <p:bldP spid="118790" grpId="0" autoUpdateAnimBg="0"/>
      <p:bldP spid="118791" grpId="0" autoUpdateAnimBg="0"/>
      <p:bldP spid="17" grpId="0" autoUpdateAnimBg="0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2499649" y="577316"/>
            <a:ext cx="3940586" cy="5334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/>
          <a:p>
            <a:pPr algn="ctr"/>
            <a:r>
              <a:rPr lang="en-US" altLang="zh-CN" sz="3200" b="1" dirty="0" smtClean="0">
                <a:latin typeface="+mj-lt"/>
                <a:ea typeface="隶书" panose="02010509060101010101" pitchFamily="49" charset="-122"/>
              </a:rPr>
              <a:t>logistic </a:t>
            </a:r>
            <a:r>
              <a:rPr lang="zh-CN" altLang="en-US" sz="3200" b="1" dirty="0" smtClean="0">
                <a:latin typeface="+mj-lt"/>
                <a:ea typeface="隶书" panose="02010509060101010101" pitchFamily="49" charset="-122"/>
              </a:rPr>
              <a:t>模型</a:t>
            </a:r>
            <a:endParaRPr lang="zh-CN" altLang="en-US" sz="3200" b="1" dirty="0">
              <a:latin typeface="+mj-lt"/>
              <a:ea typeface="隶书" panose="020105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69860" y="1196752"/>
            <a:ext cx="1986441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. </a:t>
            </a:r>
            <a:r>
              <a:rPr lang="zh-CN" altLang="zh-CN" sz="2800" b="1" dirty="0" smtClean="0"/>
              <a:t>模型建立</a:t>
            </a:r>
            <a:endParaRPr lang="zh-CN" altLang="en-US" sz="2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23528" y="1700808"/>
            <a:ext cx="792088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457200" indent="-457200" algn="ctr">
              <a:buFont typeface="Arial" panose="020B0604020202020204" pitchFamily="34" charset="0"/>
              <a:buChar char="•"/>
            </a:pPr>
            <a:r>
              <a:rPr lang="zh-CN" altLang="en-US" sz="2800" b="1" dirty="0"/>
              <a:t>人口增长到一定数量</a:t>
            </a:r>
            <a:r>
              <a:rPr lang="zh-CN" altLang="en-US" sz="2800" b="1" dirty="0" smtClean="0"/>
              <a:t>后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增长率</a:t>
            </a:r>
            <a:r>
              <a:rPr lang="zh-CN" altLang="en-US" sz="2800" b="1" dirty="0">
                <a:solidFill>
                  <a:srgbClr val="FF0000"/>
                </a:solidFill>
              </a:rPr>
              <a:t>下降</a:t>
            </a:r>
            <a:r>
              <a:rPr lang="zh-CN" altLang="en-US" sz="2800" b="1" dirty="0"/>
              <a:t>的</a:t>
            </a:r>
            <a:r>
              <a:rPr lang="zh-CN" altLang="en-US" sz="2800" b="1" dirty="0" smtClean="0"/>
              <a:t>原因</a:t>
            </a:r>
            <a:r>
              <a:rPr lang="en-US" altLang="zh-CN" sz="2800" b="1" dirty="0"/>
              <a:t>——</a:t>
            </a:r>
            <a:endParaRPr lang="zh-CN" altLang="en-US" sz="2800" b="1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806152" y="2348880"/>
            <a:ext cx="6934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800" b="1" dirty="0"/>
              <a:t>资源、环境等因素对人口增长的</a:t>
            </a:r>
            <a:r>
              <a:rPr lang="zh-CN" altLang="en-US" sz="2800" b="1" dirty="0">
                <a:solidFill>
                  <a:srgbClr val="FF0000"/>
                </a:solidFill>
              </a:rPr>
              <a:t>阻滞作用</a:t>
            </a:r>
            <a:r>
              <a:rPr lang="en-US" altLang="zh-CN" sz="2800" b="1" dirty="0"/>
              <a:t>,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67544" y="2924944"/>
            <a:ext cx="5650568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 dirty="0"/>
              <a:t>且阻滞作用随</a:t>
            </a:r>
            <a:r>
              <a:rPr lang="zh-CN" altLang="en-US" sz="2800" b="1" dirty="0" smtClean="0"/>
              <a:t>人口增加</a:t>
            </a:r>
            <a:r>
              <a:rPr lang="zh-CN" altLang="en-US" sz="2800" b="1" dirty="0"/>
              <a:t>而</a:t>
            </a:r>
            <a:r>
              <a:rPr lang="zh-CN" altLang="en-US" sz="2800" b="1" dirty="0">
                <a:solidFill>
                  <a:srgbClr val="FF0000"/>
                </a:solidFill>
              </a:rPr>
              <a:t>变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大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395536" y="3717032"/>
            <a:ext cx="49744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简单</a:t>
            </a:r>
            <a:r>
              <a:rPr lang="zh-CN" altLang="en-US" sz="2800" b="1" dirty="0"/>
              <a:t>、</a:t>
            </a:r>
            <a:r>
              <a:rPr lang="zh-CN" altLang="zh-CN" sz="2800" b="1" dirty="0" smtClean="0"/>
              <a:t>便于</a:t>
            </a:r>
            <a:r>
              <a:rPr lang="zh-CN" altLang="zh-CN" sz="2800" b="1" dirty="0"/>
              <a:t>应用的</a:t>
            </a:r>
            <a:r>
              <a:rPr lang="zh-CN" altLang="zh-CN" sz="2800" b="1" dirty="0" smtClean="0"/>
              <a:t>线性函数</a:t>
            </a:r>
            <a:endParaRPr lang="zh-CN" altLang="en-US" sz="2800" b="1" dirty="0"/>
          </a:p>
        </p:txBody>
      </p:sp>
      <p:grpSp>
        <p:nvGrpSpPr>
          <p:cNvPr id="15" name="组合 14"/>
          <p:cNvGrpSpPr/>
          <p:nvPr/>
        </p:nvGrpSpPr>
        <p:grpSpPr>
          <a:xfrm>
            <a:off x="5868144" y="2960663"/>
            <a:ext cx="2445556" cy="685800"/>
            <a:chOff x="6034756" y="3270815"/>
            <a:chExt cx="2445556" cy="685800"/>
          </a:xfrm>
        </p:grpSpPr>
        <p:sp>
          <p:nvSpPr>
            <p:cNvPr id="9" name="Rectangle 13"/>
            <p:cNvSpPr>
              <a:spLocks noChangeArrowheads="1"/>
            </p:cNvSpPr>
            <p:nvPr/>
          </p:nvSpPr>
          <p:spPr bwMode="auto">
            <a:xfrm>
              <a:off x="6118112" y="3270815"/>
              <a:ext cx="2362200" cy="6858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  <a:extLst/>
          </p:spPr>
          <p:txBody>
            <a:bodyPr wrap="none" anchor="ctr"/>
            <a:lstStyle/>
            <a:p>
              <a:pPr algn="ctr"/>
              <a:r>
                <a:rPr lang="en-US" altLang="zh-CN" sz="2800" b="1" i="1" dirty="0"/>
                <a:t>r</a:t>
              </a:r>
              <a:r>
                <a:rPr lang="zh-CN" altLang="zh-CN" sz="2800" b="1" dirty="0"/>
                <a:t>是</a:t>
              </a:r>
              <a:r>
                <a:rPr lang="en-US" altLang="zh-CN" sz="2800" b="1" i="1" dirty="0"/>
                <a:t>x</a:t>
              </a:r>
              <a:r>
                <a:rPr lang="zh-CN" altLang="en-US" sz="2800" b="1" dirty="0"/>
                <a:t>的减函数</a:t>
              </a:r>
            </a:p>
          </p:txBody>
        </p:sp>
        <p:sp>
          <p:nvSpPr>
            <p:cNvPr id="12" name="AutoShape 14"/>
            <p:cNvSpPr>
              <a:spLocks noChangeArrowheads="1"/>
            </p:cNvSpPr>
            <p:nvPr/>
          </p:nvSpPr>
          <p:spPr bwMode="auto">
            <a:xfrm>
              <a:off x="6034756" y="3429000"/>
              <a:ext cx="121420" cy="419472"/>
            </a:xfrm>
            <a:prstGeom prst="rightArrow">
              <a:avLst>
                <a:gd name="adj1" fmla="val 50000"/>
                <a:gd name="adj2" fmla="val 3125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258330"/>
              </p:ext>
            </p:extLst>
          </p:nvPr>
        </p:nvGraphicFramePr>
        <p:xfrm>
          <a:off x="5292080" y="3759989"/>
          <a:ext cx="2021950" cy="488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公式" r:id="rId3" imgW="825500" imgH="203200" progId="Equation.3">
                  <p:embed/>
                </p:oleObj>
              </mc:Choice>
              <mc:Fallback>
                <p:oleObj name="公式" r:id="rId3" imgW="825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759989"/>
                        <a:ext cx="2021950" cy="48805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7452320" y="3717032"/>
            <a:ext cx="17889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系数</a:t>
            </a:r>
            <a:r>
              <a:rPr lang="en-US" altLang="zh-CN" sz="2800" b="1" i="1" dirty="0" err="1" smtClean="0"/>
              <a:t>a,b</a:t>
            </a:r>
            <a:r>
              <a:rPr lang="en-US" altLang="zh-CN" sz="2800" b="1" i="1" dirty="0" smtClean="0"/>
              <a:t> </a:t>
            </a:r>
            <a:r>
              <a:rPr lang="zh-CN" altLang="en-US" sz="2800" b="1" dirty="0" smtClean="0"/>
              <a:t>？</a:t>
            </a:r>
            <a:endParaRPr lang="zh-CN" altLang="en-US" sz="2800" b="1" dirty="0"/>
          </a:p>
        </p:txBody>
      </p:sp>
      <p:sp>
        <p:nvSpPr>
          <p:cNvPr id="17" name="矩形 16"/>
          <p:cNvSpPr/>
          <p:nvPr/>
        </p:nvSpPr>
        <p:spPr>
          <a:xfrm>
            <a:off x="467544" y="4494667"/>
            <a:ext cx="69847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内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禀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(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固有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增长率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r </a:t>
            </a:r>
            <a:r>
              <a:rPr lang="en-US" altLang="zh-CN" sz="2800" b="1" i="1" dirty="0" smtClean="0"/>
              <a:t>~</a:t>
            </a:r>
            <a:r>
              <a:rPr lang="zh-CN" altLang="zh-CN" sz="2800" b="1" dirty="0"/>
              <a:t>理论上</a:t>
            </a:r>
            <a:r>
              <a:rPr lang="en-US" altLang="zh-CN" sz="2800" b="1" i="1" dirty="0" smtClean="0"/>
              <a:t>x </a:t>
            </a:r>
            <a:r>
              <a:rPr lang="en-US" altLang="zh-CN" sz="2800" b="1" dirty="0"/>
              <a:t>= </a:t>
            </a:r>
            <a:r>
              <a:rPr lang="en-US" altLang="zh-CN" sz="2800" b="1" dirty="0" smtClean="0"/>
              <a:t>0</a:t>
            </a:r>
            <a:r>
              <a:rPr lang="zh-CN" altLang="en-US" sz="2800" b="1" dirty="0" smtClean="0"/>
              <a:t>时</a:t>
            </a:r>
            <a:r>
              <a:rPr lang="zh-CN" altLang="zh-CN" sz="2800" b="1" dirty="0" smtClean="0"/>
              <a:t>的增长率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21" name="矩形 20"/>
          <p:cNvSpPr/>
          <p:nvPr/>
        </p:nvSpPr>
        <p:spPr>
          <a:xfrm>
            <a:off x="467544" y="5209221"/>
            <a:ext cx="70567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zh-CN" sz="2800" b="1" dirty="0">
                <a:solidFill>
                  <a:srgbClr val="FF0000"/>
                </a:solidFill>
              </a:rPr>
              <a:t>人口容量</a:t>
            </a:r>
            <a:r>
              <a:rPr lang="en-US" altLang="zh-CN" sz="2800" b="1" i="1" dirty="0" err="1" smtClean="0">
                <a:solidFill>
                  <a:srgbClr val="FF0000"/>
                </a:solidFill>
              </a:rPr>
              <a:t>x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</a:rPr>
              <a:t>m</a:t>
            </a:r>
            <a:r>
              <a:rPr lang="en-US" altLang="zh-CN" sz="2800" b="1" i="1" dirty="0" smtClean="0"/>
              <a:t>~</a:t>
            </a:r>
            <a:r>
              <a:rPr lang="zh-CN" altLang="zh-CN" sz="2800" b="1" dirty="0" smtClean="0"/>
              <a:t>资源</a:t>
            </a:r>
            <a:r>
              <a:rPr lang="zh-CN" altLang="zh-CN" sz="2800" b="1" dirty="0"/>
              <a:t>和</a:t>
            </a:r>
            <a:r>
              <a:rPr lang="zh-CN" altLang="zh-CN" sz="2800" b="1" dirty="0" smtClean="0"/>
              <a:t>环境</a:t>
            </a:r>
            <a:r>
              <a:rPr lang="zh-CN" altLang="en-US" sz="2800" b="1" dirty="0"/>
              <a:t>对</a:t>
            </a:r>
            <a:r>
              <a:rPr lang="zh-CN" altLang="zh-CN" sz="2800" b="1" dirty="0" smtClean="0"/>
              <a:t>人口</a:t>
            </a:r>
            <a:r>
              <a:rPr lang="zh-CN" altLang="en-US" sz="2800" b="1" dirty="0" smtClean="0"/>
              <a:t>的</a:t>
            </a:r>
            <a:r>
              <a:rPr lang="zh-CN" altLang="zh-CN" sz="2800" b="1" dirty="0" smtClean="0"/>
              <a:t>最大容量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grpSp>
        <p:nvGrpSpPr>
          <p:cNvPr id="4" name="组合 3"/>
          <p:cNvGrpSpPr/>
          <p:nvPr/>
        </p:nvGrpSpPr>
        <p:grpSpPr>
          <a:xfrm>
            <a:off x="7546924" y="4494667"/>
            <a:ext cx="1235452" cy="523220"/>
            <a:chOff x="7546924" y="4494667"/>
            <a:chExt cx="1235452" cy="523220"/>
          </a:xfrm>
        </p:grpSpPr>
        <p:sp>
          <p:nvSpPr>
            <p:cNvPr id="19" name="矩形 18"/>
            <p:cNvSpPr/>
            <p:nvPr/>
          </p:nvSpPr>
          <p:spPr>
            <a:xfrm>
              <a:off x="7607054" y="4494667"/>
              <a:ext cx="117532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/>
                <a:t>r</a:t>
              </a:r>
              <a:r>
                <a:rPr lang="en-US" altLang="zh-CN" sz="2800" dirty="0"/>
                <a:t>(0</a:t>
              </a:r>
              <a:r>
                <a:rPr lang="en-US" altLang="zh-CN" sz="2800" dirty="0" smtClean="0"/>
                <a:t>)=</a:t>
              </a:r>
              <a:r>
                <a:rPr lang="en-US" altLang="zh-CN" sz="2800" i="1" dirty="0" smtClean="0"/>
                <a:t> r</a:t>
              </a:r>
              <a:endParaRPr lang="zh-CN" altLang="en-US" sz="2800" dirty="0"/>
            </a:p>
          </p:txBody>
        </p:sp>
        <p:sp>
          <p:nvSpPr>
            <p:cNvPr id="24" name="AutoShape 14"/>
            <p:cNvSpPr>
              <a:spLocks noChangeArrowheads="1"/>
            </p:cNvSpPr>
            <p:nvPr/>
          </p:nvSpPr>
          <p:spPr bwMode="auto">
            <a:xfrm>
              <a:off x="7546924" y="4581128"/>
              <a:ext cx="121420" cy="419472"/>
            </a:xfrm>
            <a:prstGeom prst="rightArrow">
              <a:avLst>
                <a:gd name="adj1" fmla="val 50000"/>
                <a:gd name="adj2" fmla="val 3125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7523097" y="5239998"/>
            <a:ext cx="1297375" cy="461665"/>
            <a:chOff x="7523097" y="5239998"/>
            <a:chExt cx="1297375" cy="461665"/>
          </a:xfrm>
        </p:grpSpPr>
        <p:sp>
          <p:nvSpPr>
            <p:cNvPr id="23" name="矩形 22"/>
            <p:cNvSpPr/>
            <p:nvPr/>
          </p:nvSpPr>
          <p:spPr>
            <a:xfrm>
              <a:off x="7622708" y="5239998"/>
              <a:ext cx="11977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dirty="0" smtClean="0"/>
                <a:t>r</a:t>
              </a:r>
              <a:r>
                <a:rPr lang="en-US" altLang="zh-CN" dirty="0" smtClean="0"/>
                <a:t>(</a:t>
              </a:r>
              <a:r>
                <a:rPr lang="en-US" altLang="zh-CN" i="1" dirty="0" err="1" smtClean="0"/>
                <a:t>x</a:t>
              </a:r>
              <a:r>
                <a:rPr lang="en-US" altLang="zh-CN" i="1" baseline="-25000" dirty="0" err="1" smtClean="0"/>
                <a:t>m</a:t>
              </a:r>
              <a:r>
                <a:rPr lang="en-US" altLang="zh-CN" dirty="0" smtClean="0"/>
                <a:t>)=</a:t>
              </a:r>
              <a:r>
                <a:rPr lang="en-US" altLang="zh-CN" i="1" dirty="0" smtClean="0"/>
                <a:t> </a:t>
              </a:r>
              <a:r>
                <a:rPr lang="en-US" altLang="zh-CN" dirty="0" smtClean="0"/>
                <a:t>0</a:t>
              </a:r>
              <a:endParaRPr lang="zh-CN" altLang="en-US" dirty="0"/>
            </a:p>
          </p:txBody>
        </p:sp>
        <p:sp>
          <p:nvSpPr>
            <p:cNvPr id="25" name="AutoShape 14"/>
            <p:cNvSpPr>
              <a:spLocks noChangeArrowheads="1"/>
            </p:cNvSpPr>
            <p:nvPr/>
          </p:nvSpPr>
          <p:spPr bwMode="auto">
            <a:xfrm>
              <a:off x="7523097" y="5282191"/>
              <a:ext cx="121420" cy="419472"/>
            </a:xfrm>
            <a:prstGeom prst="rightArrow">
              <a:avLst>
                <a:gd name="adj1" fmla="val 50000"/>
                <a:gd name="adj2" fmla="val 3125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96952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utoUpdateAnimBg="0"/>
      <p:bldP spid="6" grpId="0" autoUpdateAnimBg="0"/>
      <p:bldP spid="7" grpId="0" autoUpdateAnimBg="0"/>
      <p:bldP spid="11" grpId="0"/>
      <p:bldP spid="16" grpId="0"/>
      <p:bldP spid="17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395536" y="727530"/>
            <a:ext cx="1986441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. </a:t>
            </a:r>
            <a:r>
              <a:rPr lang="zh-CN" altLang="zh-CN" sz="2800" b="1" dirty="0" smtClean="0"/>
              <a:t>模型建立</a:t>
            </a:r>
            <a:endParaRPr lang="zh-CN" altLang="en-US" sz="2800" dirty="0"/>
          </a:p>
        </p:txBody>
      </p:sp>
      <p:sp>
        <p:nvSpPr>
          <p:cNvPr id="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2411759" y="761800"/>
            <a:ext cx="2382373" cy="1012170"/>
            <a:chOff x="2411759" y="761800"/>
            <a:chExt cx="2382373" cy="1012170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8985387"/>
                </p:ext>
              </p:extLst>
            </p:nvPr>
          </p:nvGraphicFramePr>
          <p:xfrm>
            <a:off x="2484755" y="761800"/>
            <a:ext cx="2020888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6" name="公式" r:id="rId3" imgW="825500" imgH="203200" progId="Equation.3">
                    <p:embed/>
                  </p:oleObj>
                </mc:Choice>
                <mc:Fallback>
                  <p:oleObj name="公式" r:id="rId3" imgW="8255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755" y="761800"/>
                          <a:ext cx="2020888" cy="48895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矩形 25"/>
            <p:cNvSpPr/>
            <p:nvPr/>
          </p:nvSpPr>
          <p:spPr>
            <a:xfrm>
              <a:off x="2411759" y="1250750"/>
              <a:ext cx="2382373" cy="52322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2800" i="1" dirty="0"/>
                <a:t>r</a:t>
              </a:r>
              <a:r>
                <a:rPr lang="en-US" altLang="zh-CN" sz="2800" dirty="0"/>
                <a:t>(0</a:t>
              </a:r>
              <a:r>
                <a:rPr lang="en-US" altLang="zh-CN" sz="2800" dirty="0" smtClean="0"/>
                <a:t>)=</a:t>
              </a:r>
              <a:r>
                <a:rPr lang="en-US" altLang="zh-CN" sz="2800" i="1" dirty="0" smtClean="0"/>
                <a:t>r</a:t>
              </a:r>
              <a:r>
                <a:rPr lang="en-US" altLang="zh-CN" sz="2800" dirty="0" smtClean="0"/>
                <a:t>, </a:t>
              </a:r>
              <a:r>
                <a:rPr lang="en-US" altLang="zh-CN" sz="2800" i="1" dirty="0" smtClean="0"/>
                <a:t>r</a:t>
              </a:r>
              <a:r>
                <a:rPr lang="en-US" altLang="zh-CN" sz="2800" dirty="0" smtClean="0"/>
                <a:t>(</a:t>
              </a:r>
              <a:r>
                <a:rPr lang="en-US" altLang="zh-CN" sz="2800" i="1" dirty="0" err="1" smtClean="0"/>
                <a:t>x</a:t>
              </a:r>
              <a:r>
                <a:rPr lang="en-US" altLang="zh-CN" sz="2800" i="1" baseline="-25000" dirty="0" err="1" smtClean="0"/>
                <a:t>m</a:t>
              </a:r>
              <a:r>
                <a:rPr lang="en-US" altLang="zh-CN" sz="2800" dirty="0" smtClean="0"/>
                <a:t>)=0 </a:t>
              </a:r>
              <a:endParaRPr lang="zh-CN" altLang="en-US" sz="2800" dirty="0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4860032" y="764704"/>
            <a:ext cx="1622432" cy="1008112"/>
            <a:chOff x="4860032" y="764704"/>
            <a:chExt cx="1622432" cy="1008112"/>
          </a:xfrm>
        </p:grpSpPr>
        <p:sp>
          <p:nvSpPr>
            <p:cNvPr id="28" name="矩形 27"/>
            <p:cNvSpPr/>
            <p:nvPr/>
          </p:nvSpPr>
          <p:spPr>
            <a:xfrm>
              <a:off x="4968196" y="764704"/>
              <a:ext cx="88838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 smtClean="0"/>
                <a:t>a </a:t>
              </a:r>
              <a:r>
                <a:rPr lang="en-US" altLang="zh-CN" sz="2800" dirty="0" smtClean="0"/>
                <a:t>= </a:t>
              </a:r>
              <a:r>
                <a:rPr lang="en-US" altLang="zh-CN" sz="2800" i="1" dirty="0" smtClean="0"/>
                <a:t>r</a:t>
              </a:r>
              <a:endParaRPr lang="zh-CN" altLang="en-US" sz="2800" dirty="0"/>
            </a:p>
          </p:txBody>
        </p:sp>
        <p:sp>
          <p:nvSpPr>
            <p:cNvPr id="29" name="矩形 28"/>
            <p:cNvSpPr/>
            <p:nvPr/>
          </p:nvSpPr>
          <p:spPr>
            <a:xfrm>
              <a:off x="4932040" y="1249596"/>
              <a:ext cx="155042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 smtClean="0"/>
                <a:t>b </a:t>
              </a:r>
              <a:r>
                <a:rPr lang="en-US" altLang="zh-CN" sz="2800" dirty="0" smtClean="0"/>
                <a:t>= </a:t>
              </a:r>
              <a:r>
                <a:rPr lang="en-US" altLang="zh-CN" sz="2800" dirty="0" smtClean="0">
                  <a:sym typeface="Symbol"/>
                </a:rPr>
                <a:t></a:t>
              </a:r>
              <a:r>
                <a:rPr lang="en-US" altLang="zh-CN" sz="2800" i="1" dirty="0" smtClean="0"/>
                <a:t>r</a:t>
              </a:r>
              <a:r>
                <a:rPr lang="en-US" altLang="zh-CN" sz="2800" dirty="0" smtClean="0"/>
                <a:t>/</a:t>
              </a:r>
              <a:r>
                <a:rPr lang="en-US" altLang="zh-CN" sz="2800" i="1" dirty="0" err="1" smtClean="0"/>
                <a:t>x</a:t>
              </a:r>
              <a:r>
                <a:rPr lang="en-US" altLang="zh-CN" sz="2800" i="1" baseline="-25000" dirty="0" err="1" smtClean="0"/>
                <a:t>m</a:t>
              </a:r>
              <a:endParaRPr lang="zh-CN" altLang="en-US" sz="2800" dirty="0"/>
            </a:p>
          </p:txBody>
        </p:sp>
        <p:sp>
          <p:nvSpPr>
            <p:cNvPr id="30" name="AutoShape 14"/>
            <p:cNvSpPr>
              <a:spLocks noChangeArrowheads="1"/>
            </p:cNvSpPr>
            <p:nvPr/>
          </p:nvSpPr>
          <p:spPr bwMode="auto">
            <a:xfrm>
              <a:off x="4860032" y="1078188"/>
              <a:ext cx="121420" cy="419472"/>
            </a:xfrm>
            <a:prstGeom prst="rightArrow">
              <a:avLst>
                <a:gd name="adj1" fmla="val 50000"/>
                <a:gd name="adj2" fmla="val 3125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6178772" y="908720"/>
            <a:ext cx="2846848" cy="530684"/>
            <a:chOff x="6178772" y="908720"/>
            <a:chExt cx="2846848" cy="530684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9937016"/>
                </p:ext>
              </p:extLst>
            </p:nvPr>
          </p:nvGraphicFramePr>
          <p:xfrm>
            <a:off x="6372200" y="908720"/>
            <a:ext cx="2653420" cy="530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7" name="公式" r:id="rId5" imgW="1143000" imgH="228600" progId="Equation.3">
                    <p:embed/>
                  </p:oleObj>
                </mc:Choice>
                <mc:Fallback>
                  <p:oleObj name="公式" r:id="rId5" imgW="1143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200" y="908720"/>
                          <a:ext cx="2653420" cy="530684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AutoShape 14"/>
            <p:cNvSpPr>
              <a:spLocks noChangeArrowheads="1"/>
            </p:cNvSpPr>
            <p:nvPr/>
          </p:nvSpPr>
          <p:spPr bwMode="auto">
            <a:xfrm>
              <a:off x="6178772" y="980728"/>
              <a:ext cx="121420" cy="419472"/>
            </a:xfrm>
            <a:prstGeom prst="rightArrow">
              <a:avLst>
                <a:gd name="adj1" fmla="val 50000"/>
                <a:gd name="adj2" fmla="val 3125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951011" y="2095183"/>
                <a:ext cx="1312603" cy="793551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𝑑𝑥</m:t>
                          </m:r>
                        </m:num>
                        <m:den>
                          <m:r>
                            <a:rPr lang="en-US" altLang="zh-CN" i="1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</a:rPr>
                        <m:t>𝑟𝑥</m:t>
                      </m:r>
                    </m:oMath>
                  </m:oMathPara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011" y="2095183"/>
                <a:ext cx="1312603" cy="79355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7"/>
          <p:cNvGrpSpPr/>
          <p:nvPr/>
        </p:nvGrpSpPr>
        <p:grpSpPr>
          <a:xfrm>
            <a:off x="2561885" y="2080699"/>
            <a:ext cx="1879794" cy="793551"/>
            <a:chOff x="2561885" y="1916832"/>
            <a:chExt cx="1879794" cy="793551"/>
          </a:xfrm>
        </p:grpSpPr>
        <p:sp>
          <p:nvSpPr>
            <p:cNvPr id="34" name="右箭头 33"/>
            <p:cNvSpPr/>
            <p:nvPr/>
          </p:nvSpPr>
          <p:spPr bwMode="auto">
            <a:xfrm>
              <a:off x="2561885" y="2085775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矩形 36"/>
                <p:cNvSpPr/>
                <p:nvPr/>
              </p:nvSpPr>
              <p:spPr>
                <a:xfrm>
                  <a:off x="2699792" y="1916832"/>
                  <a:ext cx="1741887" cy="79355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zh-CN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/>
                              </a:rPr>
                              <m:t>𝑑𝑥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/>
                              </a:rPr>
                              <m:t>𝑑𝑡</m:t>
                            </m:r>
                          </m:den>
                        </m:f>
                        <m:r>
                          <a:rPr lang="en-US" altLang="zh-CN" i="1">
                            <a:latin typeface="Cambria Math"/>
                          </a:rPr>
                          <m:t>=</m:t>
                        </m:r>
                        <m:r>
                          <a:rPr lang="en-US" altLang="zh-CN" i="1">
                            <a:latin typeface="Cambria Math"/>
                          </a:rPr>
                          <m:t>𝑟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)</m:t>
                        </m:r>
                        <m:r>
                          <a:rPr lang="en-US" altLang="zh-CN" i="1">
                            <a:latin typeface="Cambria Math"/>
                          </a:rPr>
                          <m:t>𝑥</m:t>
                        </m:r>
                      </m:oMath>
                    </m:oMathPara>
                  </a14:m>
                  <a:endParaRPr lang="zh-CN" altLang="zh-CN" dirty="0"/>
                </a:p>
              </p:txBody>
            </p:sp>
          </mc:Choice>
          <mc:Fallback xmlns="">
            <p:sp>
              <p:nvSpPr>
                <p:cNvPr id="37" name="矩形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9792" y="1916832"/>
                  <a:ext cx="1741887" cy="793551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组合 18"/>
          <p:cNvGrpSpPr/>
          <p:nvPr/>
        </p:nvGrpSpPr>
        <p:grpSpPr>
          <a:xfrm>
            <a:off x="4794133" y="2008691"/>
            <a:ext cx="3985423" cy="916253"/>
            <a:chOff x="4794133" y="1844824"/>
            <a:chExt cx="3985423" cy="916253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8484593"/>
                </p:ext>
              </p:extLst>
            </p:nvPr>
          </p:nvGraphicFramePr>
          <p:xfrm>
            <a:off x="5053460" y="1844824"/>
            <a:ext cx="3726096" cy="916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8" name="公式" r:id="rId9" imgW="1739900" imgH="431800" progId="Equation.3">
                    <p:embed/>
                  </p:oleObj>
                </mc:Choice>
                <mc:Fallback>
                  <p:oleObj name="公式" r:id="rId9" imgW="17399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3460" y="1844824"/>
                          <a:ext cx="3726096" cy="91625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右箭头 37"/>
            <p:cNvSpPr/>
            <p:nvPr/>
          </p:nvSpPr>
          <p:spPr bwMode="auto">
            <a:xfrm>
              <a:off x="4794133" y="2080272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3480854" y="3121804"/>
            <a:ext cx="54731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(1</a:t>
            </a:r>
            <a:r>
              <a:rPr lang="en-US" altLang="zh-CN" sz="2800" b="1" dirty="0"/>
              <a:t>-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/</a:t>
            </a:r>
            <a:r>
              <a:rPr lang="en-US" altLang="zh-CN" sz="2800" b="1" i="1" dirty="0" err="1" smtClean="0"/>
              <a:t>x</a:t>
            </a:r>
            <a:r>
              <a:rPr lang="en-US" altLang="zh-CN" sz="2800" b="1" i="1" baseline="-25000" dirty="0" err="1" smtClean="0"/>
              <a:t>m</a:t>
            </a:r>
            <a:r>
              <a:rPr lang="en-US" altLang="zh-CN" sz="2800" b="1" dirty="0" smtClean="0"/>
              <a:t>)~</a:t>
            </a:r>
            <a:r>
              <a:rPr lang="zh-CN" altLang="zh-CN" sz="2800" b="1" dirty="0" smtClean="0"/>
              <a:t>资源</a:t>
            </a:r>
            <a:r>
              <a:rPr lang="zh-CN" altLang="zh-CN" sz="2800" b="1" dirty="0"/>
              <a:t>和</a:t>
            </a:r>
            <a:r>
              <a:rPr lang="zh-CN" altLang="zh-CN" sz="2800" b="1" dirty="0" smtClean="0"/>
              <a:t>环境阻滞人口增长</a:t>
            </a:r>
            <a:endParaRPr lang="zh-CN" altLang="en-US" sz="2800" b="1" dirty="0"/>
          </a:p>
        </p:txBody>
      </p:sp>
      <p:sp>
        <p:nvSpPr>
          <p:cNvPr id="13" name="矩形 12"/>
          <p:cNvSpPr/>
          <p:nvPr/>
        </p:nvSpPr>
        <p:spPr>
          <a:xfrm>
            <a:off x="467544" y="3121804"/>
            <a:ext cx="28536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err="1"/>
              <a:t>rx</a:t>
            </a:r>
            <a:r>
              <a:rPr lang="en-US" altLang="zh-CN" sz="2800" b="1" dirty="0"/>
              <a:t>~</a:t>
            </a:r>
            <a:r>
              <a:rPr lang="zh-CN" altLang="zh-CN" sz="2800" b="1" dirty="0"/>
              <a:t>人口</a:t>
            </a:r>
            <a:r>
              <a:rPr lang="zh-CN" altLang="zh-CN" sz="2800" b="1" dirty="0" smtClean="0"/>
              <a:t>自身增长</a:t>
            </a:r>
            <a:endParaRPr lang="zh-CN" altLang="en-US" sz="2800" b="1" dirty="0"/>
          </a:p>
        </p:txBody>
      </p:sp>
      <p:grpSp>
        <p:nvGrpSpPr>
          <p:cNvPr id="42" name="Group 47"/>
          <p:cNvGrpSpPr>
            <a:grpSpLocks/>
          </p:cNvGrpSpPr>
          <p:nvPr/>
        </p:nvGrpSpPr>
        <p:grpSpPr bwMode="auto">
          <a:xfrm>
            <a:off x="364170" y="3932112"/>
            <a:ext cx="3798887" cy="2089150"/>
            <a:chOff x="295" y="1434"/>
            <a:chExt cx="2393" cy="1316"/>
          </a:xfrm>
        </p:grpSpPr>
        <p:sp>
          <p:nvSpPr>
            <p:cNvPr id="43" name="Rectangle 8"/>
            <p:cNvSpPr>
              <a:spLocks noChangeArrowheads="1"/>
            </p:cNvSpPr>
            <p:nvPr/>
          </p:nvSpPr>
          <p:spPr bwMode="auto">
            <a:xfrm>
              <a:off x="295" y="1434"/>
              <a:ext cx="528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/>
                <a:t>d</a:t>
              </a:r>
              <a:r>
                <a:rPr lang="en-US" altLang="zh-CN" sz="2000" b="1" i="1"/>
                <a:t>x</a:t>
              </a:r>
              <a:r>
                <a:rPr lang="en-US" altLang="zh-CN" sz="2000" b="1"/>
                <a:t>/d</a:t>
              </a:r>
              <a:r>
                <a:rPr lang="en-US" altLang="zh-CN" sz="2000" b="1" i="1"/>
                <a:t>t</a:t>
              </a:r>
            </a:p>
          </p:txBody>
        </p:sp>
        <p:grpSp>
          <p:nvGrpSpPr>
            <p:cNvPr id="44" name="Group 46"/>
            <p:cNvGrpSpPr>
              <a:grpSpLocks/>
            </p:cNvGrpSpPr>
            <p:nvPr/>
          </p:nvGrpSpPr>
          <p:grpSpPr bwMode="auto">
            <a:xfrm>
              <a:off x="576" y="1616"/>
              <a:ext cx="2112" cy="1134"/>
              <a:chOff x="576" y="1797"/>
              <a:chExt cx="2112" cy="1134"/>
            </a:xfrm>
          </p:grpSpPr>
          <p:sp>
            <p:nvSpPr>
              <p:cNvPr id="45" name="Line 9"/>
              <p:cNvSpPr>
                <a:spLocks noChangeShapeType="1"/>
              </p:cNvSpPr>
              <p:nvPr/>
            </p:nvSpPr>
            <p:spPr bwMode="auto">
              <a:xfrm flipV="1">
                <a:off x="793" y="1797"/>
                <a:ext cx="0" cy="8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Line 10"/>
              <p:cNvSpPr>
                <a:spLocks noChangeShapeType="1"/>
              </p:cNvSpPr>
              <p:nvPr/>
            </p:nvSpPr>
            <p:spPr bwMode="auto">
              <a:xfrm>
                <a:off x="793" y="2642"/>
                <a:ext cx="1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Rectangle 11"/>
              <p:cNvSpPr>
                <a:spLocks noChangeArrowheads="1"/>
              </p:cNvSpPr>
              <p:nvPr/>
            </p:nvSpPr>
            <p:spPr bwMode="auto">
              <a:xfrm>
                <a:off x="2352" y="2568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b="1" i="1"/>
                  <a:t>x</a:t>
                </a:r>
              </a:p>
            </p:txBody>
          </p:sp>
          <p:sp>
            <p:nvSpPr>
              <p:cNvPr id="48" name="Rectangle 12"/>
              <p:cNvSpPr>
                <a:spLocks noChangeArrowheads="1"/>
              </p:cNvSpPr>
              <p:nvPr/>
            </p:nvSpPr>
            <p:spPr bwMode="auto">
              <a:xfrm>
                <a:off x="576" y="2498"/>
                <a:ext cx="336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b="1" i="1"/>
                  <a:t>O</a:t>
                </a:r>
              </a:p>
            </p:txBody>
          </p:sp>
          <p:grpSp>
            <p:nvGrpSpPr>
              <p:cNvPr id="49" name="Group 14"/>
              <p:cNvGrpSpPr>
                <a:grpSpLocks/>
              </p:cNvGrpSpPr>
              <p:nvPr/>
            </p:nvGrpSpPr>
            <p:grpSpPr bwMode="auto">
              <a:xfrm>
                <a:off x="816" y="1933"/>
                <a:ext cx="1440" cy="682"/>
                <a:chOff x="1200" y="1824"/>
                <a:chExt cx="1440" cy="912"/>
              </a:xfrm>
            </p:grpSpPr>
            <p:sp>
              <p:nvSpPr>
                <p:cNvPr id="53" name="Arc 15"/>
                <p:cNvSpPr>
                  <a:spLocks/>
                </p:cNvSpPr>
                <p:nvPr/>
              </p:nvSpPr>
              <p:spPr bwMode="auto">
                <a:xfrm flipH="1">
                  <a:off x="1200" y="1824"/>
                  <a:ext cx="720" cy="912"/>
                </a:xfrm>
                <a:custGeom>
                  <a:avLst/>
                  <a:gdLst>
                    <a:gd name="T0" fmla="*/ 0 w 21600"/>
                    <a:gd name="T1" fmla="*/ 0 h 21600"/>
                    <a:gd name="T2" fmla="*/ 24 w 21600"/>
                    <a:gd name="T3" fmla="*/ 39 h 21600"/>
                    <a:gd name="T4" fmla="*/ 0 w 21600"/>
                    <a:gd name="T5" fmla="*/ 39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" name="Arc 16"/>
                <p:cNvSpPr>
                  <a:spLocks/>
                </p:cNvSpPr>
                <p:nvPr/>
              </p:nvSpPr>
              <p:spPr bwMode="auto">
                <a:xfrm>
                  <a:off x="1920" y="1824"/>
                  <a:ext cx="720" cy="912"/>
                </a:xfrm>
                <a:custGeom>
                  <a:avLst/>
                  <a:gdLst>
                    <a:gd name="T0" fmla="*/ 0 w 21600"/>
                    <a:gd name="T1" fmla="*/ 0 h 21600"/>
                    <a:gd name="T2" fmla="*/ 24 w 21600"/>
                    <a:gd name="T3" fmla="*/ 39 h 21600"/>
                    <a:gd name="T4" fmla="*/ 0 w 21600"/>
                    <a:gd name="T5" fmla="*/ 39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0" name="Rectangle 17"/>
              <p:cNvSpPr>
                <a:spLocks noChangeArrowheads="1"/>
              </p:cNvSpPr>
              <p:nvPr/>
            </p:nvSpPr>
            <p:spPr bwMode="auto">
              <a:xfrm>
                <a:off x="2112" y="2580"/>
                <a:ext cx="336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b="1" i="1"/>
                  <a:t>x</a:t>
                </a:r>
                <a:r>
                  <a:rPr lang="en-US" altLang="zh-CN" sz="2000" b="1" i="1" baseline="-25000"/>
                  <a:t>m</a:t>
                </a:r>
                <a:endParaRPr lang="en-US" altLang="zh-CN" sz="2000" b="1" i="1"/>
              </a:p>
            </p:txBody>
          </p:sp>
          <p:sp>
            <p:nvSpPr>
              <p:cNvPr id="51" name="Line 19"/>
              <p:cNvSpPr>
                <a:spLocks noChangeShapeType="1"/>
              </p:cNvSpPr>
              <p:nvPr/>
            </p:nvSpPr>
            <p:spPr bwMode="auto">
              <a:xfrm flipH="1">
                <a:off x="1546" y="1933"/>
                <a:ext cx="19" cy="7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Rectangle 20"/>
              <p:cNvSpPr>
                <a:spLocks noChangeArrowheads="1"/>
              </p:cNvSpPr>
              <p:nvPr/>
            </p:nvSpPr>
            <p:spPr bwMode="auto">
              <a:xfrm>
                <a:off x="1338" y="2499"/>
                <a:ext cx="480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b="1" i="1"/>
                  <a:t>x</a:t>
                </a:r>
                <a:r>
                  <a:rPr lang="en-US" altLang="zh-CN" sz="2000" b="1" i="1" baseline="-25000"/>
                  <a:t>m</a:t>
                </a:r>
                <a:r>
                  <a:rPr lang="en-US" altLang="zh-CN" sz="2000" b="1"/>
                  <a:t>/2</a:t>
                </a:r>
                <a:endParaRPr lang="en-US" altLang="zh-CN" sz="2000" b="1" i="1"/>
              </a:p>
            </p:txBody>
          </p:sp>
        </p:grpSp>
      </p:grpSp>
      <p:grpSp>
        <p:nvGrpSpPr>
          <p:cNvPr id="55" name="Group 49"/>
          <p:cNvGrpSpPr>
            <a:grpSpLocks/>
          </p:cNvGrpSpPr>
          <p:nvPr/>
        </p:nvGrpSpPr>
        <p:grpSpPr bwMode="auto">
          <a:xfrm>
            <a:off x="4356100" y="3822153"/>
            <a:ext cx="4391025" cy="2343151"/>
            <a:chOff x="2744" y="1246"/>
            <a:chExt cx="2766" cy="1476"/>
          </a:xfrm>
        </p:grpSpPr>
        <p:sp>
          <p:nvSpPr>
            <p:cNvPr id="56" name="Line 26"/>
            <p:cNvSpPr>
              <a:spLocks noChangeShapeType="1"/>
            </p:cNvSpPr>
            <p:nvPr/>
          </p:nvSpPr>
          <p:spPr bwMode="auto">
            <a:xfrm>
              <a:off x="3334" y="2478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Line 27"/>
            <p:cNvSpPr>
              <a:spLocks noChangeShapeType="1"/>
            </p:cNvSpPr>
            <p:nvPr/>
          </p:nvSpPr>
          <p:spPr bwMode="auto">
            <a:xfrm flipH="1" flipV="1">
              <a:off x="3328" y="1390"/>
              <a:ext cx="6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Rectangle 28"/>
            <p:cNvSpPr>
              <a:spLocks noChangeArrowheads="1"/>
            </p:cNvSpPr>
            <p:nvPr/>
          </p:nvSpPr>
          <p:spPr bwMode="auto">
            <a:xfrm>
              <a:off x="5239" y="2387"/>
              <a:ext cx="271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 i="1"/>
                <a:t>t</a:t>
              </a:r>
            </a:p>
          </p:txBody>
        </p:sp>
        <p:sp>
          <p:nvSpPr>
            <p:cNvPr id="59" name="Rectangle 29"/>
            <p:cNvSpPr>
              <a:spLocks noChangeArrowheads="1"/>
            </p:cNvSpPr>
            <p:nvPr/>
          </p:nvSpPr>
          <p:spPr bwMode="auto">
            <a:xfrm>
              <a:off x="3040" y="124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 i="1"/>
                <a:t>x</a:t>
              </a:r>
            </a:p>
          </p:txBody>
        </p:sp>
        <p:sp>
          <p:nvSpPr>
            <p:cNvPr id="60" name="Rectangle 30"/>
            <p:cNvSpPr>
              <a:spLocks noChangeArrowheads="1"/>
            </p:cNvSpPr>
            <p:nvPr/>
          </p:nvSpPr>
          <p:spPr bwMode="auto">
            <a:xfrm>
              <a:off x="3096" y="2386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 dirty="0"/>
                <a:t>0</a:t>
              </a:r>
            </a:p>
          </p:txBody>
        </p:sp>
        <p:sp>
          <p:nvSpPr>
            <p:cNvPr id="61" name="AutoShape 31"/>
            <p:cNvSpPr>
              <a:spLocks noChangeArrowheads="1"/>
            </p:cNvSpPr>
            <p:nvPr/>
          </p:nvSpPr>
          <p:spPr bwMode="auto">
            <a:xfrm>
              <a:off x="2744" y="1706"/>
              <a:ext cx="136" cy="432"/>
            </a:xfrm>
            <a:prstGeom prst="notched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2" name="Rectangle 32"/>
          <p:cNvSpPr>
            <a:spLocks noChangeArrowheads="1"/>
          </p:cNvSpPr>
          <p:nvPr/>
        </p:nvSpPr>
        <p:spPr bwMode="auto">
          <a:xfrm>
            <a:off x="6300788" y="5128666"/>
            <a:ext cx="266382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lnSpc>
                <a:spcPct val="120000"/>
              </a:lnSpc>
            </a:pPr>
            <a:r>
              <a:rPr lang="en-US" altLang="zh-CN" b="1" i="1" dirty="0"/>
              <a:t>x</a:t>
            </a:r>
            <a:r>
              <a:rPr lang="zh-CN" altLang="zh-CN" b="1" dirty="0"/>
              <a:t>增加先快后慢</a:t>
            </a:r>
            <a:endParaRPr lang="zh-CN" altLang="en-US" b="1" dirty="0"/>
          </a:p>
        </p:txBody>
      </p:sp>
      <p:grpSp>
        <p:nvGrpSpPr>
          <p:cNvPr id="63" name="Group 50"/>
          <p:cNvGrpSpPr>
            <a:grpSpLocks/>
          </p:cNvGrpSpPr>
          <p:nvPr/>
        </p:nvGrpSpPr>
        <p:grpSpPr bwMode="auto">
          <a:xfrm>
            <a:off x="4859338" y="4049166"/>
            <a:ext cx="3176587" cy="976312"/>
            <a:chOff x="3061" y="1389"/>
            <a:chExt cx="2001" cy="615"/>
          </a:xfrm>
        </p:grpSpPr>
        <p:sp>
          <p:nvSpPr>
            <p:cNvPr id="64" name="Line 22"/>
            <p:cNvSpPr>
              <a:spLocks noChangeShapeType="1"/>
            </p:cNvSpPr>
            <p:nvPr/>
          </p:nvSpPr>
          <p:spPr bwMode="auto">
            <a:xfrm>
              <a:off x="3334" y="1570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Rectangle 23"/>
            <p:cNvSpPr>
              <a:spLocks noChangeArrowheads="1"/>
            </p:cNvSpPr>
            <p:nvPr/>
          </p:nvSpPr>
          <p:spPr bwMode="auto">
            <a:xfrm>
              <a:off x="3061" y="1389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 i="1"/>
                <a:t>x</a:t>
              </a:r>
              <a:r>
                <a:rPr lang="en-US" altLang="zh-CN" sz="2000" b="1" i="1" baseline="-25000"/>
                <a:t>m</a:t>
              </a:r>
              <a:endParaRPr lang="en-US" altLang="zh-CN" sz="2000"/>
            </a:p>
          </p:txBody>
        </p:sp>
        <p:sp>
          <p:nvSpPr>
            <p:cNvPr id="66" name="Arc 35"/>
            <p:cNvSpPr>
              <a:spLocks/>
            </p:cNvSpPr>
            <p:nvPr/>
          </p:nvSpPr>
          <p:spPr bwMode="auto">
            <a:xfrm flipH="1">
              <a:off x="3923" y="1616"/>
              <a:ext cx="1008" cy="388"/>
            </a:xfrm>
            <a:custGeom>
              <a:avLst/>
              <a:gdLst>
                <a:gd name="T0" fmla="*/ 0 w 21600"/>
                <a:gd name="T1" fmla="*/ 0 h 21600"/>
                <a:gd name="T2" fmla="*/ 47 w 21600"/>
                <a:gd name="T3" fmla="*/ 7 h 21600"/>
                <a:gd name="T4" fmla="*/ 0 w 21600"/>
                <a:gd name="T5" fmla="*/ 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7" name="Group 48"/>
          <p:cNvGrpSpPr>
            <a:grpSpLocks/>
          </p:cNvGrpSpPr>
          <p:nvPr/>
        </p:nvGrpSpPr>
        <p:grpSpPr bwMode="auto">
          <a:xfrm>
            <a:off x="4643438" y="4812753"/>
            <a:ext cx="1563687" cy="1036638"/>
            <a:chOff x="2925" y="1752"/>
            <a:chExt cx="985" cy="653"/>
          </a:xfrm>
        </p:grpSpPr>
        <p:sp>
          <p:nvSpPr>
            <p:cNvPr id="68" name="Arc 33"/>
            <p:cNvSpPr>
              <a:spLocks/>
            </p:cNvSpPr>
            <p:nvPr/>
          </p:nvSpPr>
          <p:spPr bwMode="auto">
            <a:xfrm flipV="1">
              <a:off x="3334" y="1888"/>
              <a:ext cx="576" cy="336"/>
            </a:xfrm>
            <a:custGeom>
              <a:avLst/>
              <a:gdLst>
                <a:gd name="T0" fmla="*/ 0 w 21600"/>
                <a:gd name="T1" fmla="*/ 0 h 21600"/>
                <a:gd name="T2" fmla="*/ 15 w 21600"/>
                <a:gd name="T3" fmla="*/ 5 h 21600"/>
                <a:gd name="T4" fmla="*/ 0 w 21600"/>
                <a:gd name="T5" fmla="*/ 5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" name="Rectangle 34"/>
            <p:cNvSpPr>
              <a:spLocks noChangeArrowheads="1"/>
            </p:cNvSpPr>
            <p:nvPr/>
          </p:nvSpPr>
          <p:spPr bwMode="auto">
            <a:xfrm>
              <a:off x="3016" y="2069"/>
              <a:ext cx="43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 i="1"/>
                <a:t>x</a:t>
              </a:r>
              <a:r>
                <a:rPr lang="en-US" altLang="zh-CN" sz="2000" b="1" baseline="-25000"/>
                <a:t>0</a:t>
              </a:r>
              <a:endParaRPr lang="en-US" altLang="zh-CN" sz="2000" b="1"/>
            </a:p>
          </p:txBody>
        </p:sp>
        <p:sp>
          <p:nvSpPr>
            <p:cNvPr id="70" name="Line 37"/>
            <p:cNvSpPr>
              <a:spLocks noChangeShapeType="1"/>
            </p:cNvSpPr>
            <p:nvPr/>
          </p:nvSpPr>
          <p:spPr bwMode="auto">
            <a:xfrm>
              <a:off x="3334" y="1933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Rectangle 38"/>
            <p:cNvSpPr>
              <a:spLocks noChangeArrowheads="1"/>
            </p:cNvSpPr>
            <p:nvPr/>
          </p:nvSpPr>
          <p:spPr bwMode="auto">
            <a:xfrm>
              <a:off x="2925" y="1752"/>
              <a:ext cx="48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 i="1"/>
                <a:t>x</a:t>
              </a:r>
              <a:r>
                <a:rPr lang="en-US" altLang="zh-CN" sz="2000" b="1" i="1" baseline="-25000"/>
                <a:t>m</a:t>
              </a:r>
              <a:r>
                <a:rPr lang="en-US" altLang="zh-CN" sz="2000" b="1"/>
                <a:t>/2</a:t>
              </a:r>
            </a:p>
          </p:txBody>
        </p:sp>
      </p:grpSp>
      <p:sp>
        <p:nvSpPr>
          <p:cNvPr id="72" name="Rectangle 51"/>
          <p:cNvSpPr>
            <a:spLocks noChangeArrowheads="1"/>
          </p:cNvSpPr>
          <p:nvPr/>
        </p:nvSpPr>
        <p:spPr bwMode="auto">
          <a:xfrm>
            <a:off x="6732588" y="4625428"/>
            <a:ext cx="12843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FF3300"/>
                </a:solidFill>
              </a:rPr>
              <a:t>S</a:t>
            </a:r>
            <a:r>
              <a:rPr lang="zh-CN" altLang="zh-CN" b="1">
                <a:solidFill>
                  <a:srgbClr val="FF3300"/>
                </a:solidFill>
              </a:rPr>
              <a:t>形曲线</a:t>
            </a:r>
            <a:endParaRPr lang="zh-CN" altLang="en-US" b="1">
              <a:solidFill>
                <a:srgbClr val="FF3300"/>
              </a:solidFill>
            </a:endParaRPr>
          </a:p>
        </p:txBody>
      </p:sp>
      <p:sp>
        <p:nvSpPr>
          <p:cNvPr id="21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6948265" y="3789040"/>
            <a:ext cx="1152128" cy="46166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渐近线</a:t>
            </a:r>
            <a:endParaRPr lang="zh-CN" altLang="en-US" b="1" dirty="0"/>
          </a:p>
        </p:txBody>
      </p:sp>
      <p:grpSp>
        <p:nvGrpSpPr>
          <p:cNvPr id="2" name="组合 1"/>
          <p:cNvGrpSpPr/>
          <p:nvPr/>
        </p:nvGrpSpPr>
        <p:grpSpPr>
          <a:xfrm>
            <a:off x="5808860" y="5135589"/>
            <a:ext cx="914400" cy="1222793"/>
            <a:chOff x="5808860" y="5135589"/>
            <a:chExt cx="914400" cy="1222793"/>
          </a:xfrm>
        </p:grpSpPr>
        <p:sp>
          <p:nvSpPr>
            <p:cNvPr id="24" name="TextBox 23"/>
            <p:cNvSpPr txBox="1"/>
            <p:nvPr/>
          </p:nvSpPr>
          <p:spPr>
            <a:xfrm>
              <a:off x="5808860" y="5896717"/>
              <a:ext cx="914400" cy="461665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/>
                <a:t>拐点</a:t>
              </a:r>
              <a:endParaRPr lang="zh-CN" altLang="en-US" b="1" dirty="0"/>
            </a:p>
          </p:txBody>
        </p:sp>
        <p:cxnSp>
          <p:nvCxnSpPr>
            <p:cNvPr id="35" name="直接箭头连接符 34"/>
            <p:cNvCxnSpPr/>
            <p:nvPr/>
          </p:nvCxnSpPr>
          <p:spPr bwMode="auto">
            <a:xfrm flipV="1">
              <a:off x="6228184" y="5135589"/>
              <a:ext cx="0" cy="76112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" name="墨迹 2"/>
              <p14:cNvContentPartPr/>
              <p14:nvPr/>
            </p14:nvContentPartPr>
            <p14:xfrm>
              <a:off x="1265760" y="5572080"/>
              <a:ext cx="1274400" cy="910440"/>
            </p14:xfrm>
          </p:contentPart>
        </mc:Choice>
        <mc:Fallback xmlns="">
          <p:pic>
            <p:nvPicPr>
              <p:cNvPr id="3" name="墨迹 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260000" y="5568480"/>
                <a:ext cx="1285200" cy="9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75304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3" grpId="0"/>
      <p:bldP spid="62" grpId="0" animBg="1" autoUpdateAnimBg="0"/>
      <p:bldP spid="72" grpId="0"/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83568" y="764704"/>
            <a:ext cx="1986441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. </a:t>
            </a:r>
            <a:r>
              <a:rPr lang="zh-CN" altLang="zh-CN" sz="2800" b="1" dirty="0" smtClean="0"/>
              <a:t>模型建立</a:t>
            </a:r>
            <a:endParaRPr lang="zh-CN" altLang="en-US" sz="28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399287"/>
              </p:ext>
            </p:extLst>
          </p:nvPr>
        </p:nvGraphicFramePr>
        <p:xfrm>
          <a:off x="1030858" y="1556792"/>
          <a:ext cx="3726096" cy="916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公式" r:id="rId3" imgW="1739900" imgH="431800" progId="Equation.3">
                  <p:embed/>
                </p:oleObj>
              </mc:Choice>
              <mc:Fallback>
                <p:oleObj name="公式" r:id="rId3" imgW="1739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858" y="1556792"/>
                        <a:ext cx="3726096" cy="9162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组合 40"/>
          <p:cNvGrpSpPr/>
          <p:nvPr/>
        </p:nvGrpSpPr>
        <p:grpSpPr>
          <a:xfrm>
            <a:off x="4914900" y="2336538"/>
            <a:ext cx="4103688" cy="2343151"/>
            <a:chOff x="4643438" y="2348880"/>
            <a:chExt cx="4103688" cy="2343151"/>
          </a:xfrm>
        </p:grpSpPr>
        <p:sp>
          <p:nvSpPr>
            <p:cNvPr id="18" name="Line 26"/>
            <p:cNvSpPr>
              <a:spLocks noChangeShapeType="1"/>
            </p:cNvSpPr>
            <p:nvPr/>
          </p:nvSpPr>
          <p:spPr bwMode="auto">
            <a:xfrm>
              <a:off x="5292725" y="4304681"/>
              <a:ext cx="304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Line 27"/>
            <p:cNvSpPr>
              <a:spLocks noChangeShapeType="1"/>
            </p:cNvSpPr>
            <p:nvPr/>
          </p:nvSpPr>
          <p:spPr bwMode="auto">
            <a:xfrm flipH="1" flipV="1">
              <a:off x="5283200" y="2577480"/>
              <a:ext cx="9525" cy="17272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Rectangle 28"/>
            <p:cNvSpPr>
              <a:spLocks noChangeArrowheads="1"/>
            </p:cNvSpPr>
            <p:nvPr/>
          </p:nvSpPr>
          <p:spPr bwMode="auto">
            <a:xfrm>
              <a:off x="8316913" y="4160218"/>
              <a:ext cx="430213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 i="1"/>
                <a:t>t</a:t>
              </a:r>
            </a:p>
          </p:txBody>
        </p:sp>
        <p:sp>
          <p:nvSpPr>
            <p:cNvPr id="21" name="Rectangle 29"/>
            <p:cNvSpPr>
              <a:spLocks noChangeArrowheads="1"/>
            </p:cNvSpPr>
            <p:nvPr/>
          </p:nvSpPr>
          <p:spPr bwMode="auto">
            <a:xfrm>
              <a:off x="4826000" y="2348880"/>
              <a:ext cx="533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 i="1"/>
                <a:t>x</a:t>
              </a:r>
            </a:p>
          </p:txBody>
        </p:sp>
        <p:sp>
          <p:nvSpPr>
            <p:cNvPr id="22" name="Rectangle 30"/>
            <p:cNvSpPr>
              <a:spLocks noChangeArrowheads="1"/>
            </p:cNvSpPr>
            <p:nvPr/>
          </p:nvSpPr>
          <p:spPr bwMode="auto">
            <a:xfrm>
              <a:off x="4914900" y="4158631"/>
              <a:ext cx="5334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 dirty="0"/>
                <a:t>0</a:t>
              </a:r>
            </a:p>
          </p:txBody>
        </p:sp>
        <p:grpSp>
          <p:nvGrpSpPr>
            <p:cNvPr id="25" name="Group 50"/>
            <p:cNvGrpSpPr>
              <a:grpSpLocks/>
            </p:cNvGrpSpPr>
            <p:nvPr/>
          </p:nvGrpSpPr>
          <p:grpSpPr bwMode="auto">
            <a:xfrm>
              <a:off x="4859338" y="2575893"/>
              <a:ext cx="3176587" cy="976312"/>
              <a:chOff x="3061" y="1389"/>
              <a:chExt cx="2001" cy="615"/>
            </a:xfrm>
          </p:grpSpPr>
          <p:sp>
            <p:nvSpPr>
              <p:cNvPr id="26" name="Line 22"/>
              <p:cNvSpPr>
                <a:spLocks noChangeShapeType="1"/>
              </p:cNvSpPr>
              <p:nvPr/>
            </p:nvSpPr>
            <p:spPr bwMode="auto">
              <a:xfrm>
                <a:off x="3334" y="1570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Rectangle 23"/>
              <p:cNvSpPr>
                <a:spLocks noChangeArrowheads="1"/>
              </p:cNvSpPr>
              <p:nvPr/>
            </p:nvSpPr>
            <p:spPr bwMode="auto">
              <a:xfrm>
                <a:off x="3061" y="1389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b="1" i="1"/>
                  <a:t>x</a:t>
                </a:r>
                <a:r>
                  <a:rPr lang="en-US" altLang="zh-CN" sz="2000" b="1" i="1" baseline="-25000"/>
                  <a:t>m</a:t>
                </a:r>
                <a:endParaRPr lang="en-US" altLang="zh-CN" sz="2000"/>
              </a:p>
            </p:txBody>
          </p:sp>
          <p:sp>
            <p:nvSpPr>
              <p:cNvPr id="28" name="Arc 35"/>
              <p:cNvSpPr>
                <a:spLocks/>
              </p:cNvSpPr>
              <p:nvPr/>
            </p:nvSpPr>
            <p:spPr bwMode="auto">
              <a:xfrm flipH="1">
                <a:off x="3923" y="1616"/>
                <a:ext cx="1008" cy="388"/>
              </a:xfrm>
              <a:custGeom>
                <a:avLst/>
                <a:gdLst>
                  <a:gd name="T0" fmla="*/ 0 w 21600"/>
                  <a:gd name="T1" fmla="*/ 0 h 21600"/>
                  <a:gd name="T2" fmla="*/ 47 w 21600"/>
                  <a:gd name="T3" fmla="*/ 7 h 21600"/>
                  <a:gd name="T4" fmla="*/ 0 w 21600"/>
                  <a:gd name="T5" fmla="*/ 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9" name="Group 48"/>
            <p:cNvGrpSpPr>
              <a:grpSpLocks/>
            </p:cNvGrpSpPr>
            <p:nvPr/>
          </p:nvGrpSpPr>
          <p:grpSpPr bwMode="auto">
            <a:xfrm>
              <a:off x="4643438" y="3339480"/>
              <a:ext cx="1563687" cy="1036638"/>
              <a:chOff x="2925" y="1752"/>
              <a:chExt cx="985" cy="653"/>
            </a:xfrm>
          </p:grpSpPr>
          <p:sp>
            <p:nvSpPr>
              <p:cNvPr id="30" name="Arc 33"/>
              <p:cNvSpPr>
                <a:spLocks/>
              </p:cNvSpPr>
              <p:nvPr/>
            </p:nvSpPr>
            <p:spPr bwMode="auto">
              <a:xfrm flipV="1">
                <a:off x="3334" y="1888"/>
                <a:ext cx="576" cy="336"/>
              </a:xfrm>
              <a:custGeom>
                <a:avLst/>
                <a:gdLst>
                  <a:gd name="T0" fmla="*/ 0 w 21600"/>
                  <a:gd name="T1" fmla="*/ 0 h 21600"/>
                  <a:gd name="T2" fmla="*/ 15 w 21600"/>
                  <a:gd name="T3" fmla="*/ 5 h 21600"/>
                  <a:gd name="T4" fmla="*/ 0 w 21600"/>
                  <a:gd name="T5" fmla="*/ 5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Rectangle 34"/>
              <p:cNvSpPr>
                <a:spLocks noChangeArrowheads="1"/>
              </p:cNvSpPr>
              <p:nvPr/>
            </p:nvSpPr>
            <p:spPr bwMode="auto">
              <a:xfrm>
                <a:off x="3016" y="2069"/>
                <a:ext cx="432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b="1" i="1"/>
                  <a:t>x</a:t>
                </a:r>
                <a:r>
                  <a:rPr lang="en-US" altLang="zh-CN" sz="2000" b="1" baseline="-25000"/>
                  <a:t>0</a:t>
                </a:r>
                <a:endParaRPr lang="en-US" altLang="zh-CN" sz="2000" b="1"/>
              </a:p>
            </p:txBody>
          </p:sp>
          <p:sp>
            <p:nvSpPr>
              <p:cNvPr id="32" name="Line 37"/>
              <p:cNvSpPr>
                <a:spLocks noChangeShapeType="1"/>
              </p:cNvSpPr>
              <p:nvPr/>
            </p:nvSpPr>
            <p:spPr bwMode="auto">
              <a:xfrm>
                <a:off x="3334" y="1933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Rectangle 38"/>
              <p:cNvSpPr>
                <a:spLocks noChangeArrowheads="1"/>
              </p:cNvSpPr>
              <p:nvPr/>
            </p:nvSpPr>
            <p:spPr bwMode="auto">
              <a:xfrm>
                <a:off x="2925" y="1752"/>
                <a:ext cx="48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b="1" i="1"/>
                  <a:t>x</a:t>
                </a:r>
                <a:r>
                  <a:rPr lang="en-US" altLang="zh-CN" sz="2000" b="1" i="1" baseline="-25000"/>
                  <a:t>m</a:t>
                </a:r>
                <a:r>
                  <a:rPr lang="en-US" altLang="zh-CN" sz="2000" b="1"/>
                  <a:t>/2</a:t>
                </a:r>
              </a:p>
            </p:txBody>
          </p:sp>
        </p:grpSp>
      </p:grpSp>
      <p:sp>
        <p:nvSpPr>
          <p:cNvPr id="34" name="Rectangle 51"/>
          <p:cNvSpPr>
            <a:spLocks noChangeArrowheads="1"/>
          </p:cNvSpPr>
          <p:nvPr/>
        </p:nvSpPr>
        <p:spPr bwMode="auto">
          <a:xfrm>
            <a:off x="6934443" y="3248461"/>
            <a:ext cx="17251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dirty="0"/>
              <a:t>logistic</a:t>
            </a:r>
            <a:r>
              <a:rPr lang="zh-CN" altLang="zh-CN" b="1" dirty="0" smtClean="0"/>
              <a:t>曲线</a:t>
            </a:r>
            <a:endParaRPr lang="zh-CN" altLang="en-US" b="1" dirty="0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92858"/>
              </p:ext>
            </p:extLst>
          </p:nvPr>
        </p:nvGraphicFramePr>
        <p:xfrm>
          <a:off x="664423" y="3083875"/>
          <a:ext cx="3763561" cy="1268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文档" r:id="rId5" imgW="1401289" imgH="634631" progId="Word.Document.8">
                  <p:embed/>
                </p:oleObj>
              </mc:Choice>
              <mc:Fallback>
                <p:oleObj name="文档" r:id="rId5" imgW="1401289" imgH="6346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423" y="3083875"/>
                        <a:ext cx="3763561" cy="12680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/>
          <p:cNvSpPr/>
          <p:nvPr/>
        </p:nvSpPr>
        <p:spPr>
          <a:xfrm>
            <a:off x="5062435" y="1700808"/>
            <a:ext cx="28953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可</a:t>
            </a:r>
            <a:r>
              <a:rPr lang="zh-CN" altLang="zh-CN" sz="2800" b="1" dirty="0"/>
              <a:t>分离变量方程</a:t>
            </a:r>
            <a:endParaRPr lang="zh-CN" altLang="en-US" sz="2800" b="1" dirty="0"/>
          </a:p>
        </p:txBody>
      </p:sp>
      <p:sp>
        <p:nvSpPr>
          <p:cNvPr id="38" name="矩形 37"/>
          <p:cNvSpPr/>
          <p:nvPr/>
        </p:nvSpPr>
        <p:spPr>
          <a:xfrm>
            <a:off x="3721254" y="795481"/>
            <a:ext cx="2071401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latin typeface="+mj-lt"/>
                <a:ea typeface="+mj-ea"/>
              </a:rPr>
              <a:t>logistic </a:t>
            </a:r>
            <a:r>
              <a:rPr lang="zh-CN" altLang="en-US" sz="2800" b="1" dirty="0">
                <a:latin typeface="+mj-lt"/>
                <a:ea typeface="+mj-ea"/>
              </a:rPr>
              <a:t>模型</a:t>
            </a:r>
            <a:endParaRPr lang="zh-CN" altLang="en-US" sz="2800" dirty="0">
              <a:latin typeface="+mj-lt"/>
              <a:ea typeface="+mj-ea"/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2359176" y="2496386"/>
            <a:ext cx="1475598" cy="500194"/>
            <a:chOff x="2359176" y="2496386"/>
            <a:chExt cx="1475598" cy="500194"/>
          </a:xfrm>
        </p:grpSpPr>
        <p:sp>
          <p:nvSpPr>
            <p:cNvPr id="39" name="下箭头 38"/>
            <p:cNvSpPr/>
            <p:nvPr/>
          </p:nvSpPr>
          <p:spPr bwMode="auto">
            <a:xfrm>
              <a:off x="2359176" y="2615580"/>
              <a:ext cx="484632" cy="381000"/>
            </a:xfrm>
            <a:prstGeom prst="down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898670" y="2496386"/>
              <a:ext cx="936104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/>
                <a:t>求解</a:t>
              </a:r>
              <a:endParaRPr lang="zh-CN" altLang="en-US" b="1" dirty="0"/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4582226" y="3157142"/>
            <a:ext cx="487362" cy="1288331"/>
            <a:chOff x="4582226" y="3157142"/>
            <a:chExt cx="487362" cy="1288331"/>
          </a:xfrm>
        </p:grpSpPr>
        <p:sp>
          <p:nvSpPr>
            <p:cNvPr id="5" name="右箭头 4"/>
            <p:cNvSpPr/>
            <p:nvPr/>
          </p:nvSpPr>
          <p:spPr bwMode="auto">
            <a:xfrm>
              <a:off x="4756954" y="3157142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582226" y="3614476"/>
              <a:ext cx="4873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/>
                <a:t>作图</a:t>
              </a:r>
              <a:endParaRPr lang="zh-CN" altLang="en-US" b="1" dirty="0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300192" y="3641775"/>
            <a:ext cx="720080" cy="1040978"/>
            <a:chOff x="6300192" y="3641775"/>
            <a:chExt cx="720080" cy="1040978"/>
          </a:xfrm>
        </p:grpSpPr>
        <p:sp>
          <p:nvSpPr>
            <p:cNvPr id="45" name="Line 37"/>
            <p:cNvSpPr>
              <a:spLocks noChangeShapeType="1"/>
            </p:cNvSpPr>
            <p:nvPr/>
          </p:nvSpPr>
          <p:spPr bwMode="auto">
            <a:xfrm>
              <a:off x="6478587" y="3641775"/>
              <a:ext cx="0" cy="6505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300192" y="4221088"/>
              <a:ext cx="7200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t</a:t>
              </a:r>
              <a:r>
                <a:rPr lang="en-US" altLang="zh-CN" baseline="-25000" dirty="0" smtClean="0"/>
                <a:t>1/2</a:t>
              </a:r>
              <a:endParaRPr lang="zh-CN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5771513" y="4798592"/>
                <a:ext cx="2923493" cy="8489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</a:rPr>
                            <m:t>1/2</m:t>
                          </m:r>
                        </m:sub>
                      </m:sSub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/>
                        </a:rPr>
                        <m:t>l</m:t>
                      </m:r>
                      <m:r>
                        <a:rPr lang="en-US" altLang="zh-CN" b="0" i="1" smtClean="0">
                          <a:latin typeface="Cambria Math"/>
                        </a:rPr>
                        <m:t>𝑜𝑔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1513" y="4798592"/>
                <a:ext cx="2923493" cy="84895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9507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7" grpId="0"/>
      <p:bldP spid="4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83568" y="764704"/>
            <a:ext cx="1986441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/>
              <a:t>2</a:t>
            </a:r>
            <a:r>
              <a:rPr lang="en-US" altLang="zh-CN" sz="2800" b="1" dirty="0" smtClean="0"/>
              <a:t>. </a:t>
            </a:r>
            <a:r>
              <a:rPr lang="zh-CN" altLang="zh-CN" sz="2800" b="1" dirty="0" smtClean="0"/>
              <a:t>参数估计</a:t>
            </a:r>
            <a:endParaRPr lang="zh-CN" altLang="en-US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111911" y="2145735"/>
                <a:ext cx="1969577" cy="854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en-US" altLang="zh-CN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b="0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num>
                        <m:den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/>
                        </a:rPr>
                        <m:t>𝑟</m:t>
                      </m:r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zh-CN" altLang="zh-CN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𝑟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zh-CN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𝑚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zh-CN" altLang="zh-CN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911" y="2145735"/>
                <a:ext cx="1969577" cy="85491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828841" y="622031"/>
                <a:ext cx="2388731" cy="792333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b="1" i="1">
                              <a:latin typeface="Cambria Math"/>
                            </a:rPr>
                            <m:t>𝒙</m:t>
                          </m:r>
                        </m:e>
                      </m:acc>
                      <m:r>
                        <a:rPr lang="en-US" altLang="zh-CN" b="1" i="1">
                          <a:latin typeface="Cambria Math"/>
                        </a:rPr>
                        <m:t>=</m:t>
                      </m:r>
                      <m:r>
                        <a:rPr lang="en-US" altLang="zh-CN" b="1" i="1">
                          <a:latin typeface="Cambria Math"/>
                        </a:rPr>
                        <m:t>𝒓𝒙</m:t>
                      </m:r>
                      <m:r>
                        <a:rPr lang="en-US" altLang="zh-CN" b="1" i="1">
                          <a:latin typeface="Cambria Math"/>
                        </a:rPr>
                        <m:t>(</m:t>
                      </m:r>
                      <m:r>
                        <a:rPr lang="en-US" altLang="zh-CN" b="1" i="1">
                          <a:latin typeface="Cambria Math"/>
                        </a:rPr>
                        <m:t>𝟏</m:t>
                      </m:r>
                      <m:r>
                        <a:rPr lang="en-US" altLang="zh-CN" b="1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zh-CN" altLang="zh-CN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latin typeface="Cambria Math"/>
                            </a:rPr>
                            <m:t>𝒙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zh-CN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𝒎</m:t>
                              </m:r>
                            </m:sub>
                          </m:sSub>
                        </m:den>
                      </m:f>
                      <m:r>
                        <a:rPr lang="en-US" altLang="zh-CN" b="1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zh-CN" b="1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841" y="622031"/>
                <a:ext cx="2388731" cy="79233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389747" y="1464668"/>
            <a:ext cx="84969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方法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一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 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数值微分</a:t>
            </a:r>
            <a:r>
              <a:rPr lang="zh-CN" altLang="zh-CN" sz="2800" b="1" dirty="0" smtClean="0"/>
              <a:t>计算增长率</a:t>
            </a:r>
            <a:r>
              <a:rPr lang="en-US" altLang="zh-CN" sz="2800" b="1" dirty="0" smtClean="0"/>
              <a:t>,</a:t>
            </a:r>
            <a:r>
              <a:rPr lang="zh-CN" altLang="en-US" sz="2800" b="1" dirty="0"/>
              <a:t> 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线性最小二乘</a:t>
            </a:r>
            <a:r>
              <a:rPr lang="zh-CN" altLang="zh-CN" sz="2800" b="1" dirty="0" smtClean="0"/>
              <a:t>估计</a:t>
            </a:r>
            <a:r>
              <a:rPr lang="zh-CN" altLang="en-US" sz="2800" b="1" dirty="0" smtClean="0"/>
              <a:t>参数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pic>
        <p:nvPicPr>
          <p:cNvPr id="11776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6149" y="3871230"/>
            <a:ext cx="3759628" cy="2075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/>
          <p:cNvSpPr/>
          <p:nvPr/>
        </p:nvSpPr>
        <p:spPr>
          <a:xfrm>
            <a:off x="710228" y="3519198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最小二乘法</a:t>
            </a:r>
            <a:endParaRPr lang="zh-CN" altLang="en-US" sz="2800" b="1" dirty="0"/>
          </a:p>
        </p:txBody>
      </p:sp>
      <p:grpSp>
        <p:nvGrpSpPr>
          <p:cNvPr id="14" name="组合 13"/>
          <p:cNvGrpSpPr/>
          <p:nvPr/>
        </p:nvGrpSpPr>
        <p:grpSpPr>
          <a:xfrm>
            <a:off x="753541" y="4218944"/>
            <a:ext cx="2616923" cy="548730"/>
            <a:chOff x="753541" y="4218944"/>
            <a:chExt cx="2616923" cy="548730"/>
          </a:xfrm>
        </p:grpSpPr>
        <p:sp>
          <p:nvSpPr>
            <p:cNvPr id="15" name="矩形 14"/>
            <p:cNvSpPr/>
            <p:nvPr/>
          </p:nvSpPr>
          <p:spPr>
            <a:xfrm>
              <a:off x="944800" y="4218944"/>
              <a:ext cx="2425664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r>
                <a:rPr lang="en-US" altLang="zh-CN" sz="2800" b="1" i="1" dirty="0" smtClean="0"/>
                <a:t>r</a:t>
              </a:r>
              <a:r>
                <a:rPr lang="en-US" altLang="zh-CN" sz="2800" b="1" dirty="0" smtClean="0"/>
                <a:t> =0.2805/10</a:t>
              </a:r>
              <a:r>
                <a:rPr lang="zh-CN" altLang="zh-CN" sz="2800" b="1" dirty="0" smtClean="0"/>
                <a:t>年</a:t>
              </a:r>
              <a:endParaRPr lang="en-US" altLang="zh-CN" sz="2800" b="1" dirty="0"/>
            </a:p>
          </p:txBody>
        </p:sp>
        <p:sp>
          <p:nvSpPr>
            <p:cNvPr id="16" name="右箭头 15"/>
            <p:cNvSpPr/>
            <p:nvPr/>
          </p:nvSpPr>
          <p:spPr bwMode="auto">
            <a:xfrm>
              <a:off x="753541" y="4283042"/>
              <a:ext cx="137907" cy="484632"/>
            </a:xfrm>
            <a:prstGeom prst="rightArrow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321167"/>
              </p:ext>
            </p:extLst>
          </p:nvPr>
        </p:nvGraphicFramePr>
        <p:xfrm>
          <a:off x="4012263" y="2324126"/>
          <a:ext cx="165918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公式" r:id="rId6" imgW="749300" imgH="228600" progId="Equation.3">
                  <p:embed/>
                </p:oleObj>
              </mc:Choice>
              <mc:Fallback>
                <p:oleObj name="公式" r:id="rId6" imgW="749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263" y="2324126"/>
                        <a:ext cx="1659184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3370464" y="2179559"/>
            <a:ext cx="511552" cy="792525"/>
            <a:chOff x="3203848" y="2172301"/>
            <a:chExt cx="511552" cy="792525"/>
          </a:xfrm>
        </p:grpSpPr>
        <p:sp>
          <p:nvSpPr>
            <p:cNvPr id="20" name="右箭头 19"/>
            <p:cNvSpPr/>
            <p:nvPr/>
          </p:nvSpPr>
          <p:spPr bwMode="auto">
            <a:xfrm>
              <a:off x="3203848" y="2290202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/>
                <p:cNvSpPr/>
                <p:nvPr/>
              </p:nvSpPr>
              <p:spPr>
                <a:xfrm>
                  <a:off x="3275856" y="2172301"/>
                  <a:ext cx="439544" cy="7925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zh-CN" i="1">
                                <a:latin typeface="Cambria Math"/>
                              </a:rPr>
                            </m:ctrlPr>
                          </m:fPr>
                          <m:num>
                            <m:acc>
                              <m:accPr>
                                <m:chr m:val="̇"/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num>
                          <m:den>
                            <m:r>
                              <a:rPr lang="en-US" altLang="zh-CN" b="0" i="1">
                                <a:latin typeface="Cambria Math"/>
                              </a:rPr>
                              <m:t>𝑥</m:t>
                            </m:r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75856" y="2172301"/>
                  <a:ext cx="439544" cy="792525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矩形 21"/>
          <p:cNvSpPr/>
          <p:nvPr/>
        </p:nvSpPr>
        <p:spPr>
          <a:xfrm>
            <a:off x="3761092" y="788295"/>
            <a:ext cx="90601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</a:rPr>
              <a:t>模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5508104" y="2179559"/>
                <a:ext cx="2854563" cy="7872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</a:rPr>
                        <m:t>𝑟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altLang="zh-CN" b="1" i="1" smtClean="0">
                              <a:latin typeface="+mj-lt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altLang="zh-CN" b="1" i="1" baseline="-25000" dirty="0"/>
                            <m:t>k</m:t>
                          </m:r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a:rPr lang="en-US" altLang="zh-CN" i="1" smtClean="0">
                          <a:latin typeface="Cambria Math"/>
                        </a:rPr>
                        <m:t>𝑟</m:t>
                      </m:r>
                      <m:r>
                        <a:rPr lang="en-US" altLang="zh-CN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𝑟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𝑚</m:t>
                              </m:r>
                            </m:sub>
                          </m:sSub>
                        </m:den>
                      </m:f>
                      <m:r>
                        <m:rPr>
                          <m:nor/>
                        </m:rPr>
                        <a:rPr lang="en-US" altLang="zh-CN" b="1" i="1"/>
                        <m:t>x</m:t>
                      </m:r>
                      <m:r>
                        <m:rPr>
                          <m:nor/>
                        </m:rPr>
                        <a:rPr lang="en-US" altLang="zh-CN" b="1" i="1" baseline="-25000" dirty="0"/>
                        <m:t>k</m:t>
                      </m:r>
                    </m:oMath>
                  </m:oMathPara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2179559"/>
                <a:ext cx="2854563" cy="78726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矩形 25"/>
          <p:cNvSpPr/>
          <p:nvPr/>
        </p:nvSpPr>
        <p:spPr>
          <a:xfrm>
            <a:off x="891448" y="5557574"/>
            <a:ext cx="279180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x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=3.9 (</a:t>
            </a:r>
            <a:r>
              <a:rPr lang="zh-CN" altLang="zh-CN" sz="2800" b="1" dirty="0" smtClean="0"/>
              <a:t>原始数据</a:t>
            </a:r>
            <a:r>
              <a:rPr lang="en-US" altLang="zh-CN" sz="2800" b="1" dirty="0" smtClean="0"/>
              <a:t>)</a:t>
            </a:r>
            <a:endParaRPr lang="zh-CN" altLang="en-US" sz="2800" b="1" dirty="0"/>
          </a:p>
        </p:txBody>
      </p:sp>
      <p:sp>
        <p:nvSpPr>
          <p:cNvPr id="27" name="矩形 26"/>
          <p:cNvSpPr/>
          <p:nvPr/>
        </p:nvSpPr>
        <p:spPr>
          <a:xfrm>
            <a:off x="920319" y="4881873"/>
            <a:ext cx="2161169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i="1" dirty="0" err="1">
                <a:solidFill>
                  <a:srgbClr val="000000"/>
                </a:solidFill>
              </a:rPr>
              <a:t>x</a:t>
            </a:r>
            <a:r>
              <a:rPr lang="en-US" altLang="zh-CN" sz="2800" b="1" i="1" baseline="-25000" dirty="0" err="1">
                <a:solidFill>
                  <a:srgbClr val="000000"/>
                </a:solidFill>
              </a:rPr>
              <a:t>m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</a:rPr>
              <a:t>=352.0548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5641322" y="4229866"/>
            <a:ext cx="1829219" cy="913617"/>
            <a:chOff x="5641322" y="4229866"/>
            <a:chExt cx="1829219" cy="91361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5641322" y="4229866"/>
                  <a:ext cx="1829219" cy="613501"/>
                </a:xfrm>
                <a:prstGeom prst="rect">
                  <a:avLst/>
                </a:prstGeom>
                <a:ln w="28575">
                  <a:solidFill>
                    <a:srgbClr val="FF0000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b="0" i="1" smtClean="0">
                            <a:latin typeface="Cambria Math"/>
                          </a:rPr>
                          <m:t>𝑟</m:t>
                        </m:r>
                        <m:d>
                          <m:dPr>
                            <m:ctrlPr>
                              <a:rPr lang="en-US" altLang="zh-CN" sz="18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1800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1800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sz="1800" i="1">
                            <a:latin typeface="Cambria Math"/>
                          </a:rPr>
                          <m:t>𝑟</m:t>
                        </m:r>
                        <m:r>
                          <a:rPr lang="en-US" altLang="zh-CN" sz="180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18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sz="1800" i="1">
                                <a:latin typeface="Cambria Math"/>
                              </a:rPr>
                              <m:t>𝑟</m:t>
                            </m:r>
                          </m:num>
                          <m:den>
                            <m:sSub>
                              <m:sSubPr>
                                <m:ctrlPr>
                                  <a:rPr lang="zh-CN" altLang="zh-CN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/>
                                  </a:rPr>
                                  <m:t>𝑚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1800" i="1">
                            <a:latin typeface="Cambria Math"/>
                          </a:rPr>
                          <m:t>𝑥</m:t>
                        </m:r>
                      </m:oMath>
                    </m:oMathPara>
                  </a14:m>
                  <a:endParaRPr lang="zh-CN" altLang="zh-CN" sz="1800" dirty="0"/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1322" y="4229866"/>
                  <a:ext cx="1829219" cy="613501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  <a:ln w="28575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" name="直接箭头连接符 29"/>
            <p:cNvCxnSpPr/>
            <p:nvPr/>
          </p:nvCxnSpPr>
          <p:spPr bwMode="auto">
            <a:xfrm flipH="1">
              <a:off x="6156176" y="4843367"/>
              <a:ext cx="288032" cy="30011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1" name="组合 10"/>
          <p:cNvGrpSpPr/>
          <p:nvPr/>
        </p:nvGrpSpPr>
        <p:grpSpPr>
          <a:xfrm>
            <a:off x="3491880" y="2342359"/>
            <a:ext cx="1422184" cy="1086132"/>
            <a:chOff x="3948028" y="2342359"/>
            <a:chExt cx="1422184" cy="1086132"/>
          </a:xfrm>
        </p:grpSpPr>
        <p:sp>
          <p:nvSpPr>
            <p:cNvPr id="10" name="矩形 9"/>
            <p:cNvSpPr/>
            <p:nvPr/>
          </p:nvSpPr>
          <p:spPr>
            <a:xfrm>
              <a:off x="3948028" y="2966826"/>
              <a:ext cx="14221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 smtClean="0"/>
                <a:t>数值微分</a:t>
              </a:r>
              <a:endParaRPr lang="zh-CN" altLang="en-US" dirty="0"/>
            </a:p>
          </p:txBody>
        </p:sp>
        <p:sp>
          <p:nvSpPr>
            <p:cNvPr id="9" name="矩形 8"/>
            <p:cNvSpPr/>
            <p:nvPr/>
          </p:nvSpPr>
          <p:spPr>
            <a:xfrm>
              <a:off x="4219018" y="2342359"/>
              <a:ext cx="35298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/>
                <a:t>≈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37891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13" grpId="0"/>
      <p:bldP spid="22" grpId="0" animBg="1"/>
      <p:bldP spid="23" grpId="0"/>
      <p:bldP spid="26" grpId="0"/>
      <p:bldP spid="2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44116" y="1844824"/>
            <a:ext cx="80648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方法二</a:t>
            </a:r>
            <a:r>
              <a:rPr lang="en-US" altLang="zh-CN" sz="2800" b="1" dirty="0">
                <a:solidFill>
                  <a:srgbClr val="FF0000"/>
                </a:solidFill>
              </a:rPr>
              <a:t>    </a:t>
            </a:r>
            <a:r>
              <a:rPr lang="zh-CN" altLang="zh-CN" sz="2800" b="1" dirty="0"/>
              <a:t>直接</a:t>
            </a:r>
            <a:r>
              <a:rPr lang="zh-CN" altLang="zh-CN" sz="2800" b="1" dirty="0" smtClean="0"/>
              <a:t>用数据</a:t>
            </a:r>
            <a:r>
              <a:rPr lang="zh-CN" altLang="zh-CN" sz="2800" b="1" dirty="0"/>
              <a:t>和</a:t>
            </a:r>
            <a:r>
              <a:rPr lang="zh-CN" altLang="zh-CN" sz="2800" b="1" dirty="0">
                <a:solidFill>
                  <a:srgbClr val="FF0000"/>
                </a:solidFill>
              </a:rPr>
              <a:t>非线性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最小二乘</a:t>
            </a:r>
            <a:r>
              <a:rPr lang="zh-CN" altLang="zh-CN" sz="2800" b="1" dirty="0" smtClean="0"/>
              <a:t>估计</a:t>
            </a:r>
            <a:r>
              <a:rPr lang="zh-CN" altLang="en-US" sz="2800" b="1" dirty="0"/>
              <a:t>参数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3" name="矩形 2"/>
          <p:cNvSpPr/>
          <p:nvPr/>
        </p:nvSpPr>
        <p:spPr>
          <a:xfrm>
            <a:off x="683568" y="764704"/>
            <a:ext cx="1986441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/>
              <a:t>2</a:t>
            </a:r>
            <a:r>
              <a:rPr lang="en-US" altLang="zh-CN" sz="2800" b="1" dirty="0" smtClean="0"/>
              <a:t>. </a:t>
            </a:r>
            <a:r>
              <a:rPr lang="zh-CN" altLang="zh-CN" sz="2800" b="1" dirty="0" smtClean="0"/>
              <a:t>参数估计</a:t>
            </a:r>
            <a:endParaRPr lang="zh-CN" altLang="en-US" sz="28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341743"/>
              </p:ext>
            </p:extLst>
          </p:nvPr>
        </p:nvGraphicFramePr>
        <p:xfrm>
          <a:off x="4576565" y="654511"/>
          <a:ext cx="3321282" cy="111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文档" r:id="rId3" imgW="1401289" imgH="634631" progId="Word.Document.8">
                  <p:embed/>
                </p:oleObj>
              </mc:Choice>
              <mc:Fallback>
                <p:oleObj name="文档" r:id="rId3" imgW="1401289" imgH="6346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565" y="654511"/>
                        <a:ext cx="3321282" cy="111830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491880" y="764704"/>
            <a:ext cx="90601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000000"/>
                </a:solidFill>
              </a:rPr>
              <a:t>模型</a:t>
            </a:r>
            <a:endParaRPr lang="zh-CN" altLang="en-US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524551"/>
              </p:ext>
            </p:extLst>
          </p:nvPr>
        </p:nvGraphicFramePr>
        <p:xfrm>
          <a:off x="2263407" y="3129354"/>
          <a:ext cx="6242102" cy="313194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588513"/>
                <a:gridCol w="1440160"/>
                <a:gridCol w="1584176"/>
                <a:gridCol w="1629253"/>
              </a:tblGrid>
              <a:tr h="6263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年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实际人口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（百万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ogistic</a:t>
                      </a: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模型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（方法一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ogistic</a:t>
                      </a: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模型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（方法二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</a:tr>
              <a:tr h="3131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79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.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.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7.7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131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80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5.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5.1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9.5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131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81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7.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6.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1.7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131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131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98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26.5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45.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228.3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131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99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48.7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65.4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52.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131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00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281.4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82.4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75.1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131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误差平方和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2810.4  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458.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8" name="矩形 7"/>
          <p:cNvSpPr/>
          <p:nvPr/>
        </p:nvSpPr>
        <p:spPr>
          <a:xfrm>
            <a:off x="755576" y="3140968"/>
            <a:ext cx="1296144" cy="1137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300"/>
              </a:lnSpc>
            </a:pPr>
            <a:r>
              <a:rPr lang="zh-CN" altLang="zh-CN" sz="2800" b="1" dirty="0"/>
              <a:t>计算</a:t>
            </a:r>
            <a:r>
              <a:rPr lang="zh-CN" altLang="en-US" sz="2800" b="1" dirty="0" smtClean="0"/>
              <a:t>结果比较</a:t>
            </a:r>
            <a:endParaRPr lang="zh-CN" altLang="en-US" sz="2800" b="1" dirty="0"/>
          </a:p>
        </p:txBody>
      </p:sp>
      <p:grpSp>
        <p:nvGrpSpPr>
          <p:cNvPr id="10" name="组合 9"/>
          <p:cNvGrpSpPr/>
          <p:nvPr/>
        </p:nvGrpSpPr>
        <p:grpSpPr>
          <a:xfrm>
            <a:off x="2201845" y="2454059"/>
            <a:ext cx="6402603" cy="523469"/>
            <a:chOff x="2201845" y="2454059"/>
            <a:chExt cx="6402603" cy="523469"/>
          </a:xfrm>
        </p:grpSpPr>
        <p:sp>
          <p:nvSpPr>
            <p:cNvPr id="4" name="矩形 3"/>
            <p:cNvSpPr/>
            <p:nvPr/>
          </p:nvSpPr>
          <p:spPr>
            <a:xfrm>
              <a:off x="2339752" y="2454059"/>
              <a:ext cx="6264696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2800" b="1" i="1" dirty="0" smtClean="0"/>
                <a:t>r</a:t>
              </a:r>
              <a:r>
                <a:rPr lang="en-US" altLang="zh-CN" sz="2800" b="1" dirty="0" smtClean="0"/>
                <a:t>=0.2155/10</a:t>
              </a:r>
              <a:r>
                <a:rPr lang="zh-CN" altLang="zh-CN" sz="2800" b="1" dirty="0" smtClean="0"/>
                <a:t>年</a:t>
              </a:r>
              <a:r>
                <a:rPr lang="en-US" altLang="zh-CN" sz="2800" b="1" dirty="0" smtClean="0"/>
                <a:t>, </a:t>
              </a:r>
              <a:r>
                <a:rPr lang="en-US" altLang="zh-CN" sz="2800" b="1" i="1" dirty="0" smtClean="0"/>
                <a:t>x</a:t>
              </a:r>
              <a:r>
                <a:rPr lang="en-US" altLang="zh-CN" sz="2800" b="1" baseline="-25000" dirty="0" smtClean="0"/>
                <a:t>0</a:t>
              </a:r>
              <a:r>
                <a:rPr lang="en-US" altLang="zh-CN" sz="2800" b="1" dirty="0"/>
                <a:t>= </a:t>
              </a:r>
              <a:r>
                <a:rPr lang="en-US" altLang="zh-CN" sz="2800" b="1" dirty="0" smtClean="0"/>
                <a:t>7.6962, </a:t>
              </a:r>
              <a:r>
                <a:rPr lang="en-US" altLang="zh-CN" sz="2800" b="1" i="1" dirty="0" err="1" smtClean="0"/>
                <a:t>x</a:t>
              </a:r>
              <a:r>
                <a:rPr lang="en-US" altLang="zh-CN" sz="2800" b="1" i="1" baseline="-25000" dirty="0" err="1" smtClean="0"/>
                <a:t>m</a:t>
              </a:r>
              <a:r>
                <a:rPr lang="en-US" altLang="zh-CN" sz="2800" b="1" dirty="0" smtClean="0"/>
                <a:t> </a:t>
              </a:r>
              <a:r>
                <a:rPr lang="en-US" altLang="zh-CN" sz="2800" b="1" dirty="0"/>
                <a:t>=443.9931</a:t>
              </a:r>
              <a:endParaRPr lang="zh-CN" altLang="en-US" sz="2800" b="1" dirty="0"/>
            </a:p>
          </p:txBody>
        </p:sp>
        <p:sp>
          <p:nvSpPr>
            <p:cNvPr id="9" name="右箭头 8"/>
            <p:cNvSpPr/>
            <p:nvPr/>
          </p:nvSpPr>
          <p:spPr bwMode="auto">
            <a:xfrm>
              <a:off x="2201845" y="2492896"/>
              <a:ext cx="137907" cy="484632"/>
            </a:xfrm>
            <a:prstGeom prst="rightArrow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99368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620688"/>
            <a:ext cx="1986441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/>
              <a:t>2</a:t>
            </a:r>
            <a:r>
              <a:rPr lang="en-US" altLang="zh-CN" sz="2800" b="1" dirty="0" smtClean="0"/>
              <a:t>. </a:t>
            </a:r>
            <a:r>
              <a:rPr lang="zh-CN" altLang="zh-CN" sz="2800" b="1" dirty="0" smtClean="0"/>
              <a:t>参数估计</a:t>
            </a:r>
            <a:endParaRPr lang="zh-CN" altLang="en-US" sz="2800" dirty="0"/>
          </a:p>
        </p:txBody>
      </p:sp>
      <p:grpSp>
        <p:nvGrpSpPr>
          <p:cNvPr id="19" name="组合 18"/>
          <p:cNvGrpSpPr/>
          <p:nvPr/>
        </p:nvGrpSpPr>
        <p:grpSpPr>
          <a:xfrm>
            <a:off x="790478" y="1070802"/>
            <a:ext cx="7272808" cy="2606046"/>
            <a:chOff x="790478" y="1070802"/>
            <a:chExt cx="7272808" cy="2606046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790478" y="1070802"/>
              <a:ext cx="7272808" cy="2606046"/>
              <a:chOff x="2020" y="11480"/>
              <a:chExt cx="7840" cy="2885"/>
            </a:xfrm>
          </p:grpSpPr>
          <p:pic>
            <p:nvPicPr>
              <p:cNvPr id="119811" name="Picture 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00" y="11500"/>
                <a:ext cx="3960" cy="28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9812" name="Picture 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20" y="11480"/>
                <a:ext cx="3840" cy="28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9" name="矩形 8"/>
            <p:cNvSpPr/>
            <p:nvPr/>
          </p:nvSpPr>
          <p:spPr>
            <a:xfrm>
              <a:off x="4932040" y="1340768"/>
              <a:ext cx="1725152" cy="83099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logistic</a:t>
              </a:r>
              <a:r>
                <a:rPr lang="zh-CN" altLang="zh-CN" b="1" dirty="0" smtClean="0"/>
                <a:t>模型</a:t>
              </a:r>
              <a:endParaRPr lang="en-US" altLang="zh-CN" b="1" dirty="0" smtClean="0"/>
            </a:p>
            <a:p>
              <a:r>
                <a:rPr lang="en-US" altLang="zh-CN" b="1" dirty="0"/>
                <a:t> </a:t>
              </a:r>
              <a:r>
                <a:rPr lang="en-US" altLang="zh-CN" b="1" dirty="0" smtClean="0"/>
                <a:t> (</a:t>
              </a:r>
              <a:r>
                <a:rPr lang="zh-CN" altLang="en-US" b="1" dirty="0" smtClean="0"/>
                <a:t>方法二</a:t>
              </a:r>
              <a:r>
                <a:rPr lang="en-US" altLang="zh-CN" b="1" dirty="0" smtClean="0"/>
                <a:t>)</a:t>
              </a:r>
              <a:endParaRPr lang="zh-CN" altLang="zh-CN" b="1" dirty="0"/>
            </a:p>
          </p:txBody>
        </p:sp>
        <p:sp>
          <p:nvSpPr>
            <p:cNvPr id="10" name="矩形 9"/>
            <p:cNvSpPr/>
            <p:nvPr/>
          </p:nvSpPr>
          <p:spPr>
            <a:xfrm>
              <a:off x="1331640" y="1340768"/>
              <a:ext cx="1725152" cy="83099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logistic</a:t>
              </a:r>
              <a:r>
                <a:rPr lang="zh-CN" altLang="zh-CN" b="1" dirty="0" smtClean="0"/>
                <a:t>模型</a:t>
              </a:r>
              <a:endParaRPr lang="en-US" altLang="zh-CN" b="1" dirty="0" smtClean="0"/>
            </a:p>
            <a:p>
              <a:r>
                <a:rPr lang="en-US" altLang="zh-CN" b="1" dirty="0"/>
                <a:t> </a:t>
              </a:r>
              <a:r>
                <a:rPr lang="en-US" altLang="zh-CN" b="1" dirty="0" smtClean="0"/>
                <a:t> (</a:t>
              </a:r>
              <a:r>
                <a:rPr lang="zh-CN" altLang="en-US" b="1" dirty="0" smtClean="0"/>
                <a:t>方法一</a:t>
              </a:r>
              <a:r>
                <a:rPr lang="en-US" altLang="zh-CN" b="1" dirty="0" smtClean="0"/>
                <a:t>)</a:t>
              </a:r>
              <a:endParaRPr lang="zh-CN" altLang="zh-CN" b="1" dirty="0"/>
            </a:p>
          </p:txBody>
        </p:sp>
      </p:grp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3810709"/>
              </p:ext>
            </p:extLst>
          </p:nvPr>
        </p:nvGraphicFramePr>
        <p:xfrm>
          <a:off x="755576" y="4221088"/>
          <a:ext cx="7416823" cy="9144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532961"/>
                <a:gridCol w="1555504"/>
                <a:gridCol w="1442786"/>
                <a:gridCol w="1442786"/>
                <a:gridCol w="1442786"/>
              </a:tblGrid>
              <a:tr h="52805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smtClean="0">
                          <a:solidFill>
                            <a:schemeClr val="tx1"/>
                          </a:solidFill>
                          <a:effectLst/>
                        </a:rPr>
                        <a:t>指数模型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smtClean="0">
                          <a:solidFill>
                            <a:schemeClr val="tx1"/>
                          </a:solidFill>
                          <a:effectLst/>
                        </a:rPr>
                        <a:t>（方法一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指数模型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（方法二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改进的指数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模型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logistic</a:t>
                      </a:r>
                      <a:r>
                        <a:rPr lang="zh-CN" sz="2000" b="1" kern="100">
                          <a:solidFill>
                            <a:schemeClr val="tx1"/>
                          </a:solidFill>
                          <a:effectLst/>
                        </a:rPr>
                        <a:t>模型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solidFill>
                            <a:schemeClr val="tx1"/>
                          </a:solidFill>
                          <a:effectLst/>
                        </a:rPr>
                        <a:t>（方法一）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logistic</a:t>
                      </a: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模型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（方法二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</a:tr>
              <a:tr h="2640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474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204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13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81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5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2" name="矩形 11"/>
          <p:cNvSpPr/>
          <p:nvPr/>
        </p:nvSpPr>
        <p:spPr>
          <a:xfrm>
            <a:off x="1028715" y="3645024"/>
            <a:ext cx="6783644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000000"/>
                </a:solidFill>
                <a:ea typeface="楷体_GB2312" pitchFamily="49" charset="-122"/>
              </a:rPr>
              <a:t>指数模型与</a:t>
            </a:r>
            <a:r>
              <a:rPr lang="en-US" altLang="zh-CN" b="1" dirty="0" smtClean="0">
                <a:latin typeface="+mj-lt"/>
                <a:ea typeface="+mj-ea"/>
              </a:rPr>
              <a:t>logistic</a:t>
            </a:r>
            <a:r>
              <a:rPr lang="zh-CN" altLang="en-US" b="1" dirty="0" smtClean="0">
                <a:latin typeface="+mj-lt"/>
                <a:ea typeface="+mj-ea"/>
              </a:rPr>
              <a:t>模型</a:t>
            </a:r>
            <a:r>
              <a:rPr lang="zh-CN" altLang="zh-CN" b="1" dirty="0"/>
              <a:t>计算</a:t>
            </a:r>
            <a:r>
              <a:rPr lang="zh-CN" altLang="en-US" b="1" dirty="0"/>
              <a:t>结果</a:t>
            </a:r>
            <a:r>
              <a:rPr lang="zh-CN" altLang="en-US" b="1" dirty="0" smtClean="0"/>
              <a:t>比较</a:t>
            </a:r>
            <a:r>
              <a:rPr lang="en-US" altLang="zh-CN" b="1" dirty="0" smtClean="0"/>
              <a:t>(</a:t>
            </a:r>
            <a:r>
              <a:rPr lang="zh-CN" altLang="zh-CN" b="1" kern="100" dirty="0" smtClean="0">
                <a:solidFill>
                  <a:srgbClr val="FF0000"/>
                </a:solidFill>
              </a:rPr>
              <a:t>误差平方和</a:t>
            </a:r>
            <a:r>
              <a:rPr lang="en-US" altLang="zh-CN" b="1" kern="100" dirty="0" smtClean="0"/>
              <a:t>)</a:t>
            </a:r>
            <a:endParaRPr lang="zh-CN" altLang="zh-CN" b="1" kern="100" dirty="0">
              <a:latin typeface="Times New Roman"/>
              <a:ea typeface="宋体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628165" y="5301208"/>
            <a:ext cx="6552728" cy="1114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200"/>
              </a:lnSpc>
            </a:pPr>
            <a:r>
              <a:rPr lang="zh-CN" altLang="en-US" sz="2800" b="1" dirty="0"/>
              <a:t>对</a:t>
            </a:r>
            <a:r>
              <a:rPr lang="en-US" altLang="zh-CN" sz="2800" b="1" dirty="0" smtClean="0"/>
              <a:t>1790</a:t>
            </a:r>
            <a:r>
              <a:rPr lang="zh-CN" altLang="zh-CN" sz="2800" b="1" dirty="0"/>
              <a:t>年至</a:t>
            </a:r>
            <a:r>
              <a:rPr lang="en-US" altLang="zh-CN" sz="2800" b="1" dirty="0"/>
              <a:t>2000</a:t>
            </a:r>
            <a:r>
              <a:rPr lang="zh-CN" altLang="zh-CN" sz="2800" b="1" dirty="0"/>
              <a:t>年美国人口数据的</a:t>
            </a:r>
            <a:r>
              <a:rPr lang="zh-CN" altLang="zh-CN" sz="2800" b="1" dirty="0" smtClean="0"/>
              <a:t>拟合，</a:t>
            </a:r>
            <a:r>
              <a:rPr lang="en-US" altLang="zh-CN" sz="2800" b="1" dirty="0"/>
              <a:t> logistic</a:t>
            </a:r>
            <a:r>
              <a:rPr lang="zh-CN" altLang="zh-CN" sz="2800" b="1" dirty="0" smtClean="0"/>
              <a:t>模型</a:t>
            </a:r>
            <a:r>
              <a:rPr lang="zh-CN" altLang="zh-CN" sz="2800" b="1" dirty="0"/>
              <a:t>比指数增长模型有很大</a:t>
            </a:r>
            <a:r>
              <a:rPr lang="zh-CN" altLang="zh-CN" sz="2800" b="1" dirty="0" smtClean="0"/>
              <a:t>改善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pSp>
        <p:nvGrpSpPr>
          <p:cNvPr id="18" name="组合 17"/>
          <p:cNvGrpSpPr/>
          <p:nvPr/>
        </p:nvGrpSpPr>
        <p:grpSpPr>
          <a:xfrm>
            <a:off x="6876256" y="2060848"/>
            <a:ext cx="2267744" cy="2952328"/>
            <a:chOff x="6876256" y="2060848"/>
            <a:chExt cx="2267744" cy="2952328"/>
          </a:xfrm>
        </p:grpSpPr>
        <p:sp>
          <p:nvSpPr>
            <p:cNvPr id="4" name="矩形 3"/>
            <p:cNvSpPr/>
            <p:nvPr/>
          </p:nvSpPr>
          <p:spPr>
            <a:xfrm>
              <a:off x="7668344" y="2588711"/>
              <a:ext cx="1475656" cy="1200329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r>
                <a:rPr lang="zh-CN" altLang="zh-CN" b="1" dirty="0">
                  <a:solidFill>
                    <a:srgbClr val="FF0000"/>
                  </a:solidFill>
                </a:rPr>
                <a:t>非线性最小二</a:t>
              </a:r>
              <a:r>
                <a:rPr lang="zh-CN" altLang="zh-CN" b="1" dirty="0" smtClean="0">
                  <a:solidFill>
                    <a:srgbClr val="FF0000"/>
                  </a:solidFill>
                </a:rPr>
                <a:t>乘</a:t>
              </a:r>
              <a:r>
                <a:rPr lang="zh-CN" altLang="en-US" b="1" dirty="0" smtClean="0"/>
                <a:t>结果最好！</a:t>
              </a:r>
              <a:endParaRPr lang="zh-CN" altLang="en-US" dirty="0"/>
            </a:p>
          </p:txBody>
        </p:sp>
        <p:cxnSp>
          <p:nvCxnSpPr>
            <p:cNvPr id="6" name="直接箭头连接符 5"/>
            <p:cNvCxnSpPr>
              <a:stCxn id="4" idx="0"/>
            </p:cNvCxnSpPr>
            <p:nvPr/>
          </p:nvCxnSpPr>
          <p:spPr bwMode="auto">
            <a:xfrm flipH="1" flipV="1">
              <a:off x="6876256" y="2060848"/>
              <a:ext cx="1529916" cy="52786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 flipH="1">
              <a:off x="8063286" y="3789040"/>
              <a:ext cx="247643" cy="122413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97794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2499649" y="735360"/>
            <a:ext cx="3940586" cy="5334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/>
          <a:p>
            <a:pPr algn="ctr"/>
            <a:r>
              <a:rPr lang="zh-CN" altLang="en-US" sz="3200" b="1" dirty="0">
                <a:latin typeface="+mj-lt"/>
                <a:ea typeface="隶书" panose="02010509060101010101" pitchFamily="49" charset="-122"/>
              </a:rPr>
              <a:t>模型检验和人口预测</a:t>
            </a:r>
          </a:p>
        </p:txBody>
      </p:sp>
      <p:sp>
        <p:nvSpPr>
          <p:cNvPr id="3" name="矩形 2"/>
          <p:cNvSpPr/>
          <p:nvPr/>
        </p:nvSpPr>
        <p:spPr>
          <a:xfrm>
            <a:off x="395536" y="1412776"/>
            <a:ext cx="79208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上面</a:t>
            </a:r>
            <a:r>
              <a:rPr lang="zh-CN" altLang="zh-CN" sz="2800" b="1" dirty="0" smtClean="0"/>
              <a:t>表、图给</a:t>
            </a:r>
            <a:r>
              <a:rPr lang="zh-CN" altLang="zh-CN" sz="2800" b="1" dirty="0"/>
              <a:t>出</a:t>
            </a:r>
            <a:r>
              <a:rPr lang="zh-CN" altLang="zh-CN" sz="2800" b="1" dirty="0" smtClean="0"/>
              <a:t>的结果是</a:t>
            </a:r>
            <a:r>
              <a:rPr lang="zh-CN" altLang="zh-CN" sz="2800" b="1" dirty="0"/>
              <a:t>利用</a:t>
            </a:r>
            <a:r>
              <a:rPr lang="en-US" altLang="zh-CN" sz="2800" b="1" dirty="0"/>
              <a:t>1790</a:t>
            </a:r>
            <a:r>
              <a:rPr lang="zh-CN" altLang="zh-CN" sz="2800" b="1" dirty="0"/>
              <a:t>年至</a:t>
            </a:r>
            <a:r>
              <a:rPr lang="en-US" altLang="zh-CN" sz="2800" b="1" dirty="0"/>
              <a:t>2000</a:t>
            </a:r>
            <a:r>
              <a:rPr lang="zh-CN" altLang="zh-CN" sz="2800" b="1" dirty="0"/>
              <a:t>年美国人口</a:t>
            </a:r>
            <a:r>
              <a:rPr lang="zh-CN" altLang="zh-CN" sz="2800" b="1" dirty="0">
                <a:solidFill>
                  <a:srgbClr val="FF0000"/>
                </a:solidFill>
              </a:rPr>
              <a:t>数据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估计的</a:t>
            </a:r>
            <a:r>
              <a:rPr lang="zh-CN" altLang="zh-CN" sz="2800" b="1" dirty="0">
                <a:solidFill>
                  <a:srgbClr val="FF0000"/>
                </a:solidFill>
              </a:rPr>
              <a:t>参数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代入模型</a:t>
            </a:r>
            <a:r>
              <a:rPr lang="zh-CN" altLang="zh-CN" sz="2800" b="1" dirty="0">
                <a:solidFill>
                  <a:srgbClr val="FF0000"/>
                </a:solidFill>
              </a:rPr>
              <a:t>计算</a:t>
            </a:r>
            <a:r>
              <a:rPr lang="zh-CN" altLang="zh-CN" sz="2800" b="1" dirty="0"/>
              <a:t>得到</a:t>
            </a:r>
            <a:r>
              <a:rPr lang="zh-CN" altLang="zh-CN" sz="2800" b="1" dirty="0" smtClean="0"/>
              <a:t>的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395536" y="2917911"/>
            <a:ext cx="806489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这些</a:t>
            </a:r>
            <a:r>
              <a:rPr lang="zh-CN" altLang="zh-CN" sz="2800" b="1" dirty="0"/>
              <a:t>结果与</a:t>
            </a:r>
            <a:r>
              <a:rPr lang="zh-CN" altLang="zh-CN" sz="2800" b="1" dirty="0" smtClean="0"/>
              <a:t>同期实际</a:t>
            </a:r>
            <a:r>
              <a:rPr lang="zh-CN" altLang="zh-CN" sz="2800" b="1" dirty="0"/>
              <a:t>数据</a:t>
            </a:r>
            <a:r>
              <a:rPr lang="zh-CN" altLang="zh-CN" sz="2800" b="1" dirty="0" smtClean="0"/>
              <a:t>比较</a:t>
            </a:r>
            <a:r>
              <a:rPr lang="zh-CN" altLang="en-US" sz="2800" b="1" dirty="0" smtClean="0"/>
              <a:t>虽</a:t>
            </a:r>
            <a:r>
              <a:rPr lang="zh-CN" altLang="zh-CN" sz="2800" b="1" dirty="0" smtClean="0"/>
              <a:t>能反映</a:t>
            </a:r>
            <a:r>
              <a:rPr lang="zh-CN" altLang="zh-CN" sz="2800" b="1" dirty="0"/>
              <a:t>模型</a:t>
            </a:r>
            <a:r>
              <a:rPr lang="zh-CN" altLang="zh-CN" sz="2800" b="1" dirty="0" smtClean="0"/>
              <a:t>与数据</a:t>
            </a:r>
            <a:r>
              <a:rPr lang="zh-CN" altLang="zh-CN" sz="2800" b="1" dirty="0"/>
              <a:t>的</a:t>
            </a:r>
            <a:r>
              <a:rPr lang="zh-CN" altLang="zh-CN" sz="2800" b="1" dirty="0">
                <a:solidFill>
                  <a:srgbClr val="FF0000"/>
                </a:solidFill>
              </a:rPr>
              <a:t>拟合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程度</a:t>
            </a:r>
            <a:r>
              <a:rPr lang="en-US" altLang="zh-CN" sz="2800" b="1" dirty="0" smtClean="0"/>
              <a:t>, </a:t>
            </a:r>
            <a:r>
              <a:rPr lang="zh-CN" altLang="en-US" sz="2800" b="1" dirty="0" smtClean="0"/>
              <a:t>但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不是</a:t>
            </a:r>
            <a:r>
              <a:rPr lang="zh-CN" altLang="zh-CN" sz="2800" b="1" dirty="0"/>
              <a:t>真正意义上的</a:t>
            </a:r>
            <a:r>
              <a:rPr lang="zh-CN" altLang="zh-CN" sz="2800" b="1" dirty="0">
                <a:solidFill>
                  <a:srgbClr val="FF0000"/>
                </a:solidFill>
              </a:rPr>
              <a:t>模型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检验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358853" y="4430079"/>
            <a:ext cx="824559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在估计</a:t>
            </a:r>
            <a:r>
              <a:rPr lang="zh-CN" altLang="zh-CN" sz="2800" b="1" dirty="0" smtClean="0"/>
              <a:t>指数模型和</a:t>
            </a:r>
            <a:r>
              <a:rPr lang="en-US" altLang="zh-CN" sz="2800" b="1" dirty="0"/>
              <a:t>logistic</a:t>
            </a:r>
            <a:r>
              <a:rPr lang="zh-CN" altLang="zh-CN" sz="2800" b="1" dirty="0" smtClean="0"/>
              <a:t>模型参数</a:t>
            </a:r>
            <a:r>
              <a:rPr lang="zh-CN" altLang="en-US" sz="2800" b="1" dirty="0" smtClean="0"/>
              <a:t>时未</a:t>
            </a:r>
            <a:r>
              <a:rPr lang="zh-CN" altLang="zh-CN" sz="2800" b="1" dirty="0" smtClean="0"/>
              <a:t>用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2010</a:t>
            </a:r>
            <a:r>
              <a:rPr lang="zh-CN" altLang="zh-CN" sz="2800" b="1" dirty="0">
                <a:solidFill>
                  <a:srgbClr val="FF0000"/>
                </a:solidFill>
              </a:rPr>
              <a:t>年</a:t>
            </a:r>
            <a:r>
              <a:rPr lang="zh-CN" altLang="zh-CN" sz="2800" b="1" dirty="0" smtClean="0"/>
              <a:t>的美国人口</a:t>
            </a:r>
            <a:r>
              <a:rPr lang="zh-CN" altLang="zh-CN" sz="2800" b="1" dirty="0"/>
              <a:t>，</a:t>
            </a:r>
            <a:r>
              <a:rPr lang="zh-CN" altLang="zh-CN" sz="2800" b="1" dirty="0">
                <a:solidFill>
                  <a:srgbClr val="FF0000"/>
                </a:solidFill>
              </a:rPr>
              <a:t>留下</a:t>
            </a:r>
            <a:r>
              <a:rPr lang="zh-CN" altLang="zh-CN" sz="2800" b="1" dirty="0"/>
              <a:t>这个实际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数据</a:t>
            </a:r>
            <a:r>
              <a:rPr lang="zh-CN" altLang="zh-CN" sz="2800" b="1" dirty="0" smtClean="0"/>
              <a:t>用</a:t>
            </a:r>
            <a:r>
              <a:rPr lang="zh-CN" altLang="en-US" sz="2800" b="1" dirty="0" smtClean="0"/>
              <a:t>于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模型检验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423452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2499649" y="672362"/>
            <a:ext cx="3940586" cy="5334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/>
          <a:p>
            <a:pPr algn="ctr"/>
            <a:r>
              <a:rPr lang="zh-CN" altLang="en-US" sz="3200" b="1" dirty="0">
                <a:latin typeface="+mj-lt"/>
                <a:ea typeface="隶书" panose="02010509060101010101" pitchFamily="49" charset="-122"/>
              </a:rPr>
              <a:t>模型检验和人口预测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0459377"/>
              </p:ext>
            </p:extLst>
          </p:nvPr>
        </p:nvGraphicFramePr>
        <p:xfrm>
          <a:off x="251521" y="3140968"/>
          <a:ext cx="8712967" cy="15240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936103"/>
                <a:gridCol w="1224136"/>
                <a:gridCol w="1224136"/>
                <a:gridCol w="1224136"/>
                <a:gridCol w="1224136"/>
                <a:gridCol w="1440160"/>
                <a:gridCol w="1440160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实际人口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（百万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指数模型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方法一</a:t>
                      </a:r>
                      <a:r>
                        <a:rPr lang="en-US" alt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指数模型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方法二</a:t>
                      </a:r>
                      <a:r>
                        <a:rPr lang="en-US" alt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改进的指数模型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logistic</a:t>
                      </a: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模型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（方法一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logistic</a:t>
                      </a: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模型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（方法二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2010</a:t>
                      </a: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年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308.7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515.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356.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314.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296.8  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297.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误差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66.8%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smtClean="0">
                          <a:solidFill>
                            <a:schemeClr val="tx1"/>
                          </a:solidFill>
                          <a:effectLst/>
                        </a:rPr>
                        <a:t>15.3%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rgbClr val="FF0000"/>
                          </a:solidFill>
                          <a:effectLst/>
                        </a:rPr>
                        <a:t>1.7%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rgbClr val="FF0000"/>
                          </a:solidFill>
                          <a:effectLst/>
                        </a:rPr>
                        <a:t>-3.9%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rgbClr val="FF0000"/>
                          </a:solidFill>
                          <a:effectLst/>
                        </a:rPr>
                        <a:t>-3.8%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2020</a:t>
                      </a: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年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rgbClr val="FF0000"/>
                          </a:solidFill>
                          <a:effectLst/>
                        </a:rPr>
                        <a:t>？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327.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326.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611560" y="2438018"/>
            <a:ext cx="7776864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en-US" altLang="zh-CN" sz="2800" b="1" dirty="0" smtClean="0"/>
              <a:t>2010</a:t>
            </a:r>
            <a:r>
              <a:rPr lang="zh-CN" altLang="zh-CN" sz="2800" b="1" dirty="0" smtClean="0"/>
              <a:t>年实际</a:t>
            </a:r>
            <a:r>
              <a:rPr lang="zh-CN" altLang="zh-CN" sz="2800" b="1" dirty="0"/>
              <a:t>人口</a:t>
            </a:r>
            <a:r>
              <a:rPr lang="zh-CN" altLang="zh-CN" sz="2800" b="1" dirty="0" smtClean="0"/>
              <a:t>加入重估参数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预测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2020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年</a:t>
            </a:r>
            <a:r>
              <a:rPr lang="zh-CN" altLang="zh-CN" sz="2800" b="1" dirty="0" smtClean="0"/>
              <a:t>人口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611560" y="1234216"/>
            <a:ext cx="7776864" cy="1114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用</a:t>
            </a:r>
            <a:r>
              <a:rPr lang="en-US" altLang="zh-CN" sz="2800" b="1" dirty="0" smtClean="0"/>
              <a:t>1790</a:t>
            </a:r>
            <a:r>
              <a:rPr lang="zh-CN" altLang="zh-CN" sz="2800" b="1" dirty="0"/>
              <a:t>年至</a:t>
            </a:r>
            <a:r>
              <a:rPr lang="en-US" altLang="zh-CN" sz="2800" b="1" dirty="0"/>
              <a:t>2000</a:t>
            </a:r>
            <a:r>
              <a:rPr lang="zh-CN" altLang="zh-CN" sz="2800" b="1" dirty="0"/>
              <a:t>年美国</a:t>
            </a:r>
            <a:r>
              <a:rPr lang="zh-CN" altLang="zh-CN" sz="2800" b="1" dirty="0" smtClean="0"/>
              <a:t>人口估计参数</a:t>
            </a:r>
            <a:r>
              <a:rPr lang="zh-CN" altLang="zh-CN" sz="2800" b="1" dirty="0"/>
              <a:t>代入</a:t>
            </a:r>
            <a:r>
              <a:rPr lang="zh-CN" altLang="zh-CN" sz="2800" b="1" dirty="0" smtClean="0"/>
              <a:t>模型</a:t>
            </a:r>
            <a:r>
              <a:rPr lang="en-US" altLang="zh-CN" sz="2800" b="1" dirty="0" smtClean="0"/>
              <a:t>,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计算</a:t>
            </a:r>
            <a:r>
              <a:rPr lang="en-US" altLang="zh-CN" sz="2800" b="1" dirty="0">
                <a:solidFill>
                  <a:srgbClr val="FF0000"/>
                </a:solidFill>
              </a:rPr>
              <a:t>2010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年人口</a:t>
            </a:r>
            <a:r>
              <a:rPr lang="zh-CN" altLang="en-US" sz="2800" b="1" dirty="0" smtClean="0"/>
              <a:t>与实际值比较作为</a:t>
            </a:r>
            <a:r>
              <a:rPr lang="zh-CN" altLang="en-US" sz="2800" b="1" dirty="0">
                <a:solidFill>
                  <a:srgbClr val="FF0000"/>
                </a:solidFill>
              </a:rPr>
              <a:t>模型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检验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467544" y="5500681"/>
            <a:ext cx="74888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预测准确性</a:t>
            </a:r>
            <a:r>
              <a:rPr lang="zh-CN" altLang="zh-CN" sz="2800" b="1" dirty="0" smtClean="0"/>
              <a:t>需等</a:t>
            </a:r>
            <a:r>
              <a:rPr lang="en-US" altLang="zh-CN" sz="2800" b="1" dirty="0" smtClean="0"/>
              <a:t>2020</a:t>
            </a:r>
            <a:r>
              <a:rPr lang="zh-CN" altLang="zh-CN" sz="2800" b="1" dirty="0"/>
              <a:t>年美国人口调查</a:t>
            </a:r>
            <a:r>
              <a:rPr lang="zh-CN" altLang="zh-CN" sz="2800" b="1" dirty="0" smtClean="0"/>
              <a:t>结果公布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7967826" y="5162127"/>
            <a:ext cx="92465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拭目以待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85346" y="4869160"/>
            <a:ext cx="62231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模型</a:t>
            </a:r>
            <a:r>
              <a:rPr lang="zh-CN" altLang="en-US" sz="2800" b="1" dirty="0" smtClean="0"/>
              <a:t>检验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误差在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5%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以内</a:t>
            </a:r>
            <a:r>
              <a:rPr lang="zh-CN" altLang="en-US" sz="2800" b="1" dirty="0" smtClean="0"/>
              <a:t>，可以接受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389694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202999" y="836712"/>
            <a:ext cx="45384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3200" b="1" dirty="0" smtClean="0">
                <a:solidFill>
                  <a:srgbClr val="000000"/>
                </a:solidFill>
                <a:latin typeface="Times New Roman"/>
                <a:ea typeface="隶书" panose="02010509060101010101" pitchFamily="49" charset="-122"/>
              </a:rPr>
              <a:t>logistic </a:t>
            </a:r>
            <a:r>
              <a:rPr lang="zh-CN" altLang="en-US" sz="3200" b="1" dirty="0" smtClean="0">
                <a:solidFill>
                  <a:srgbClr val="000000"/>
                </a:solidFill>
                <a:latin typeface="Times New Roman"/>
                <a:ea typeface="隶书" panose="02010509060101010101" pitchFamily="49" charset="-122"/>
              </a:rPr>
              <a:t>模型的广泛应用</a:t>
            </a:r>
            <a:endParaRPr lang="zh-CN" altLang="en-US" sz="3200" b="1" dirty="0">
              <a:solidFill>
                <a:srgbClr val="000000"/>
              </a:solidFill>
              <a:latin typeface="Times New Roman"/>
              <a:ea typeface="隶书" panose="020105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49830" y="1471585"/>
            <a:ext cx="8046071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FF0000"/>
                </a:solidFill>
              </a:rPr>
              <a:t>logistic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模型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1" dirty="0" smtClean="0"/>
              <a:t>~ </a:t>
            </a:r>
            <a:r>
              <a:rPr lang="zh-CN" altLang="zh-CN" sz="2800" b="1" dirty="0" smtClean="0"/>
              <a:t>欧洲</a:t>
            </a:r>
            <a:r>
              <a:rPr lang="zh-CN" altLang="zh-CN" sz="2800" b="1" dirty="0"/>
              <a:t>生物数学家</a:t>
            </a:r>
            <a:r>
              <a:rPr lang="en-US" altLang="zh-CN" sz="2800" b="1" dirty="0"/>
              <a:t>Verhulst19</a:t>
            </a:r>
            <a:r>
              <a:rPr lang="zh-CN" altLang="zh-CN" sz="2800" b="1" dirty="0" smtClean="0"/>
              <a:t>世纪提出</a:t>
            </a:r>
            <a:r>
              <a:rPr lang="zh-CN" altLang="en-US" sz="2800" b="1" dirty="0" smtClean="0"/>
              <a:t>，</a:t>
            </a:r>
            <a:r>
              <a:rPr lang="zh-CN" altLang="zh-CN" sz="2800" b="1" dirty="0" smtClean="0"/>
              <a:t>中译名</a:t>
            </a:r>
            <a:r>
              <a:rPr lang="zh-CN" altLang="en-US" sz="2800" b="1" dirty="0" smtClean="0"/>
              <a:t>为</a:t>
            </a:r>
            <a:r>
              <a:rPr lang="zh-CN" altLang="zh-CN" sz="2800" b="1" dirty="0" smtClean="0"/>
              <a:t>逻辑</a:t>
            </a:r>
            <a:r>
              <a:rPr lang="zh-CN" altLang="zh-CN" sz="2800" b="1" dirty="0"/>
              <a:t>斯谛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Rectangle 44"/>
          <p:cNvSpPr>
            <a:spLocks noChangeArrowheads="1"/>
          </p:cNvSpPr>
          <p:nvPr/>
        </p:nvSpPr>
        <p:spPr bwMode="auto">
          <a:xfrm>
            <a:off x="612329" y="4619600"/>
            <a:ext cx="8352159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ct val="150000"/>
              </a:lnSpc>
              <a:buFontTx/>
              <a:buChar char="•"/>
            </a:pPr>
            <a:r>
              <a:rPr lang="en-US" altLang="zh-CN" sz="2800" b="1" dirty="0">
                <a:latin typeface="宋体" pitchFamily="2" charset="-122"/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</a:rPr>
              <a:t>经济、社会领域中</a:t>
            </a:r>
            <a:r>
              <a:rPr lang="zh-CN" altLang="en-US" sz="2800" b="1" dirty="0">
                <a:solidFill>
                  <a:srgbClr val="FF0000"/>
                </a:solidFill>
              </a:rPr>
              <a:t>的应用</a:t>
            </a:r>
            <a:r>
              <a:rPr lang="en-US" altLang="zh-CN" sz="2800" b="1" dirty="0" smtClean="0"/>
              <a:t>——</a:t>
            </a:r>
            <a:r>
              <a:rPr lang="zh-CN" altLang="en-US" sz="2800" b="1" dirty="0" smtClean="0">
                <a:latin typeface="宋体" pitchFamily="2" charset="-122"/>
              </a:rPr>
              <a:t>耐用消费品销售量、</a:t>
            </a:r>
            <a:endParaRPr lang="en-US" altLang="zh-CN" sz="2800" b="1" dirty="0" smtClean="0">
              <a:latin typeface="宋体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宋体" pitchFamily="2" charset="-122"/>
              </a:rPr>
              <a:t> </a:t>
            </a:r>
            <a:r>
              <a:rPr lang="en-US" altLang="zh-CN" sz="2800" b="1" dirty="0" smtClean="0">
                <a:latin typeface="宋体" pitchFamily="2" charset="-122"/>
              </a:rPr>
              <a:t> </a:t>
            </a:r>
            <a:r>
              <a:rPr lang="zh-CN" altLang="en-US" sz="2800" b="1" dirty="0" smtClean="0">
                <a:latin typeface="宋体" pitchFamily="2" charset="-122"/>
              </a:rPr>
              <a:t>消息传播范围的</a:t>
            </a:r>
            <a:r>
              <a:rPr lang="zh-CN" altLang="en-US" sz="2800" b="1" dirty="0"/>
              <a:t>变化规律</a:t>
            </a:r>
            <a:r>
              <a:rPr lang="en-US" altLang="zh-CN" sz="2800" b="1" dirty="0" smtClean="0"/>
              <a:t>.</a:t>
            </a:r>
            <a:endParaRPr lang="en-US" altLang="zh-CN" sz="2800" b="1" dirty="0" smtClean="0">
              <a:latin typeface="宋体" pitchFamily="2" charset="-122"/>
            </a:endParaRPr>
          </a:p>
        </p:txBody>
      </p:sp>
      <p:sp>
        <p:nvSpPr>
          <p:cNvPr id="7" name="Text Box 45"/>
          <p:cNvSpPr txBox="1">
            <a:spLocks noChangeArrowheads="1"/>
          </p:cNvSpPr>
          <p:nvPr/>
        </p:nvSpPr>
        <p:spPr bwMode="auto">
          <a:xfrm>
            <a:off x="649830" y="2870055"/>
            <a:ext cx="788480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4200"/>
              </a:lnSpc>
              <a:spcBef>
                <a:spcPct val="50000"/>
              </a:spcBef>
              <a:buFontTx/>
              <a:buChar char="•"/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生态、医疗领域中的应用</a:t>
            </a:r>
            <a:r>
              <a:rPr lang="en-US" altLang="zh-CN" sz="2800" b="1" dirty="0" smtClean="0"/>
              <a:t>——</a:t>
            </a:r>
            <a:r>
              <a:rPr lang="zh-CN" altLang="en-US" sz="2800" b="1" dirty="0" smtClean="0"/>
              <a:t>鱼塘中鱼群数量、</a:t>
            </a:r>
            <a:endParaRPr lang="en-US" altLang="zh-CN" sz="2800" b="1" dirty="0" smtClean="0"/>
          </a:p>
          <a:p>
            <a:pPr eaLnBrk="1" hangingPunct="1">
              <a:lnSpc>
                <a:spcPts val="4200"/>
              </a:lnSpc>
              <a:spcBef>
                <a:spcPct val="5000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</a:t>
            </a:r>
            <a:r>
              <a:rPr lang="zh-CN" altLang="en-US" sz="2800" b="1" dirty="0" smtClean="0"/>
              <a:t> 森林中树木数量、传染病传播人数的变化规律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</p:txBody>
      </p:sp>
    </p:spTree>
    <p:extLst>
      <p:ext uri="{BB962C8B-B14F-4D97-AF65-F5344CB8AC3E}">
        <p14:creationId xmlns:p14="http://schemas.microsoft.com/office/powerpoint/2010/main" val="597623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513200"/>
              </p:ext>
            </p:extLst>
          </p:nvPr>
        </p:nvGraphicFramePr>
        <p:xfrm>
          <a:off x="8100392" y="467866"/>
          <a:ext cx="610093" cy="800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Clip" r:id="rId3" imgW="3848100" imgH="5478463" progId="MS_ClipArt_Gallery.2">
                  <p:embed/>
                </p:oleObj>
              </mc:Choice>
              <mc:Fallback>
                <p:oleObj name="Clip" r:id="rId3" imgW="3848100" imgH="5478463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467866"/>
                        <a:ext cx="610093" cy="800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644519" y="5517232"/>
            <a:ext cx="3849117" cy="523220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3. </a:t>
            </a:r>
            <a:r>
              <a:rPr lang="zh-CN" altLang="zh-CN" sz="2800" b="1" dirty="0" smtClean="0"/>
              <a:t>模型检验</a:t>
            </a:r>
            <a:r>
              <a:rPr lang="zh-CN" altLang="zh-CN" sz="2800" b="1" dirty="0"/>
              <a:t>和增长</a:t>
            </a:r>
            <a:r>
              <a:rPr lang="zh-CN" altLang="zh-CN" sz="2800" b="1" dirty="0" smtClean="0"/>
              <a:t>预测</a:t>
            </a:r>
            <a:endParaRPr lang="zh-CN" altLang="en-US" sz="2800" b="1" dirty="0"/>
          </a:p>
        </p:txBody>
      </p:sp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2831572"/>
              </p:ext>
            </p:extLst>
          </p:nvPr>
        </p:nvGraphicFramePr>
        <p:xfrm>
          <a:off x="107505" y="2564904"/>
          <a:ext cx="8928992" cy="280831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57864"/>
                <a:gridCol w="933891"/>
                <a:gridCol w="933891"/>
                <a:gridCol w="933891"/>
                <a:gridCol w="933891"/>
                <a:gridCol w="933891"/>
                <a:gridCol w="933891"/>
                <a:gridCol w="933891"/>
                <a:gridCol w="933891"/>
              </a:tblGrid>
              <a:tr h="301429"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effectLst/>
                        </a:rPr>
                        <a:t>年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79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8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81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82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83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84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85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86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</a:tr>
              <a:tr h="301429"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effectLst/>
                        </a:rPr>
                        <a:t>人口</a:t>
                      </a:r>
                      <a:r>
                        <a:rPr lang="en-US" altLang="zh-CN" sz="2000" b="1" kern="100" dirty="0" smtClean="0">
                          <a:effectLst/>
                        </a:rPr>
                        <a:t>(</a:t>
                      </a:r>
                      <a:r>
                        <a:rPr lang="zh-CN" sz="2000" b="1" kern="100" dirty="0" smtClean="0">
                          <a:effectLst/>
                        </a:rPr>
                        <a:t>百万</a:t>
                      </a:r>
                      <a:r>
                        <a:rPr lang="en-US" altLang="zh-CN" sz="2000" b="1" kern="100" dirty="0" smtClean="0">
                          <a:effectLst/>
                        </a:rPr>
                        <a:t>)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3.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5.3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7.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9.6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2.9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7.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23.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31.4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</a:tr>
              <a:tr h="301429"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effectLst/>
                        </a:rPr>
                        <a:t>增长率</a:t>
                      </a:r>
                      <a:r>
                        <a:rPr lang="en-US" sz="2000" b="1" kern="100" dirty="0">
                          <a:effectLst/>
                        </a:rPr>
                        <a:t>/10</a:t>
                      </a:r>
                      <a:r>
                        <a:rPr lang="zh-CN" sz="2000" b="1" kern="100" dirty="0">
                          <a:effectLst/>
                        </a:rPr>
                        <a:t>年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0.294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3113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2986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2969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2907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301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308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245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1429"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effectLst/>
                        </a:rPr>
                        <a:t>年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87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88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89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90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91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92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93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94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</a:tr>
              <a:tr h="301429"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effectLst/>
                        </a:rPr>
                        <a:t>人口</a:t>
                      </a:r>
                      <a:r>
                        <a:rPr lang="en-US" altLang="zh-CN" sz="2000" b="1" kern="100" dirty="0" smtClean="0">
                          <a:effectLst/>
                        </a:rPr>
                        <a:t>(</a:t>
                      </a:r>
                      <a:r>
                        <a:rPr lang="zh-CN" sz="2000" b="1" kern="100" dirty="0" smtClean="0">
                          <a:effectLst/>
                        </a:rPr>
                        <a:t>百万</a:t>
                      </a:r>
                      <a:r>
                        <a:rPr lang="en-US" altLang="zh-CN" sz="2000" b="1" kern="100" dirty="0" smtClean="0">
                          <a:effectLst/>
                        </a:rPr>
                        <a:t>)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38.6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50.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62.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76.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92.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05.7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22.8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31.7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solidFill>
                      <a:srgbClr val="FFFF00"/>
                    </a:solidFill>
                  </a:tcPr>
                </a:tc>
              </a:tr>
              <a:tr h="301429"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effectLst/>
                        </a:rPr>
                        <a:t>增长率</a:t>
                      </a:r>
                      <a:r>
                        <a:rPr lang="en-US" sz="2000" b="1" kern="100" dirty="0">
                          <a:effectLst/>
                        </a:rPr>
                        <a:t>/10</a:t>
                      </a:r>
                      <a:r>
                        <a:rPr lang="zh-CN" sz="2000" b="1" kern="100" dirty="0">
                          <a:effectLst/>
                        </a:rPr>
                        <a:t>年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0.2435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0.242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0.2051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0.1914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0.1614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1457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1059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0.105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01429"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effectLst/>
                        </a:rPr>
                        <a:t>年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95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960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97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98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99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200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2010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 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33525"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effectLst/>
                        </a:rPr>
                        <a:t>人口</a:t>
                      </a:r>
                      <a:r>
                        <a:rPr lang="en-US" altLang="zh-CN" sz="2000" b="1" kern="100" dirty="0" smtClean="0">
                          <a:effectLst/>
                        </a:rPr>
                        <a:t>(</a:t>
                      </a:r>
                      <a:r>
                        <a:rPr lang="zh-CN" sz="2000" b="1" kern="100" dirty="0" smtClean="0">
                          <a:effectLst/>
                        </a:rPr>
                        <a:t>百万</a:t>
                      </a:r>
                      <a:r>
                        <a:rPr lang="en-US" altLang="zh-CN" sz="2000" b="1" kern="100" dirty="0" smtClean="0">
                          <a:effectLst/>
                        </a:rPr>
                        <a:t>)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150.7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179.3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203.2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226.5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248.7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281.4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308.7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 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</a:tr>
              <a:tr h="341187"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effectLst/>
                        </a:rPr>
                        <a:t>增长率</a:t>
                      </a:r>
                      <a:r>
                        <a:rPr lang="en-US" sz="2000" b="1" kern="100" dirty="0">
                          <a:effectLst/>
                        </a:rPr>
                        <a:t>/10</a:t>
                      </a:r>
                      <a:r>
                        <a:rPr lang="zh-CN" sz="2000" b="1" kern="100" dirty="0">
                          <a:effectLst/>
                        </a:rPr>
                        <a:t>年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0.1579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0.1464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1161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1004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1104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0.1349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</a:rPr>
                        <a:t> </a:t>
                      </a:r>
                      <a:endParaRPr lang="zh-CN" sz="2000" b="1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  <a:tc>
                  <a:txBody>
                    <a:bodyPr/>
                    <a:lstStyle/>
                    <a:p>
                      <a:pPr indent="-17780"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 </a:t>
                      </a:r>
                      <a:endParaRPr lang="zh-CN" sz="20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17780" marR="17780" marT="0" marB="0"/>
                </a:tc>
              </a:tr>
            </a:tbl>
          </a:graphicData>
        </a:graphic>
      </p:graphicFrame>
      <p:sp>
        <p:nvSpPr>
          <p:cNvPr id="15" name="矩形 14"/>
          <p:cNvSpPr/>
          <p:nvPr/>
        </p:nvSpPr>
        <p:spPr>
          <a:xfrm>
            <a:off x="683568" y="620687"/>
            <a:ext cx="7200800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/>
              <a:t>建立数学模型描述人口发展规律</a:t>
            </a:r>
            <a:r>
              <a:rPr lang="zh-CN" altLang="zh-CN" sz="2800" b="1" dirty="0" smtClean="0"/>
              <a:t>，是</a:t>
            </a:r>
            <a:r>
              <a:rPr lang="zh-CN" altLang="zh-CN" sz="2800" b="1" dirty="0"/>
              <a:t>制定积极、</a:t>
            </a:r>
            <a:r>
              <a:rPr lang="zh-CN" altLang="zh-CN" sz="2800" b="1" dirty="0" smtClean="0"/>
              <a:t>稳妥人口</a:t>
            </a:r>
            <a:r>
              <a:rPr lang="zh-CN" altLang="zh-CN" sz="2800" b="1" dirty="0"/>
              <a:t>政策的</a:t>
            </a:r>
            <a:r>
              <a:rPr lang="zh-CN" altLang="zh-CN" sz="2800" b="1" dirty="0" smtClean="0"/>
              <a:t>前提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17" name="矩形 16"/>
          <p:cNvSpPr/>
          <p:nvPr/>
        </p:nvSpPr>
        <p:spPr>
          <a:xfrm>
            <a:off x="644519" y="1892607"/>
            <a:ext cx="3789820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. </a:t>
            </a:r>
            <a:r>
              <a:rPr lang="zh-CN" altLang="zh-CN" sz="2800" b="1" dirty="0" smtClean="0"/>
              <a:t>两个</a:t>
            </a:r>
            <a:r>
              <a:rPr lang="zh-CN" altLang="en-US" sz="2800" b="1" dirty="0" smtClean="0"/>
              <a:t>基本的</a:t>
            </a:r>
            <a:r>
              <a:rPr lang="zh-CN" altLang="zh-CN" sz="2800" b="1" dirty="0" smtClean="0"/>
              <a:t>人口模型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4572000" y="1883039"/>
            <a:ext cx="4511171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2. </a:t>
            </a:r>
            <a:r>
              <a:rPr lang="zh-CN" altLang="en-US" sz="2800" b="1" dirty="0" smtClean="0"/>
              <a:t>用</a:t>
            </a:r>
            <a:r>
              <a:rPr lang="zh-CN" altLang="zh-CN" sz="2800" b="1" dirty="0">
                <a:solidFill>
                  <a:srgbClr val="FF0000"/>
                </a:solidFill>
              </a:rPr>
              <a:t>美国人口数据</a:t>
            </a:r>
            <a:r>
              <a:rPr lang="zh-CN" altLang="zh-CN" sz="2800" b="1" dirty="0"/>
              <a:t>估计</a:t>
            </a:r>
            <a:r>
              <a:rPr lang="zh-CN" altLang="zh-CN" sz="2800" b="1" dirty="0" smtClean="0"/>
              <a:t>参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29274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  <p:bldP spid="17" grpId="0" animBg="1"/>
      <p:bldP spid="1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83568" y="1340768"/>
            <a:ext cx="799288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rgbClr val="FF0000"/>
                </a:solidFill>
              </a:rPr>
              <a:t>模型</a:t>
            </a:r>
            <a:r>
              <a:rPr lang="zh-CN" altLang="zh-CN" sz="2800" b="1" dirty="0" smtClean="0">
                <a:solidFill>
                  <a:srgbClr val="FF0000"/>
                </a:solidFill>
                <a:latin typeface="+mj-lt"/>
                <a:ea typeface="+mj-ea"/>
              </a:rPr>
              <a:t>假设</a:t>
            </a:r>
            <a:r>
              <a:rPr lang="zh-CN" altLang="zh-CN" sz="2800" b="1" dirty="0">
                <a:latin typeface="+mj-lt"/>
                <a:ea typeface="+mj-ea"/>
              </a:rPr>
              <a:t>是建模</a:t>
            </a:r>
            <a:r>
              <a:rPr lang="zh-CN" altLang="zh-CN" sz="2800" b="1" dirty="0" smtClean="0">
                <a:latin typeface="+mj-lt"/>
                <a:ea typeface="+mj-ea"/>
              </a:rPr>
              <a:t>的</a:t>
            </a:r>
            <a:r>
              <a:rPr lang="zh-CN" altLang="en-US" sz="2800" b="1" dirty="0" smtClean="0">
                <a:latin typeface="+mj-lt"/>
                <a:ea typeface="+mj-ea"/>
              </a:rPr>
              <a:t>关键之一</a:t>
            </a:r>
            <a:r>
              <a:rPr lang="en-US" altLang="zh-CN" sz="2800" b="1" dirty="0" smtClean="0">
                <a:latin typeface="+mj-lt"/>
                <a:ea typeface="+mj-ea"/>
              </a:rPr>
              <a:t>.</a:t>
            </a:r>
            <a:r>
              <a:rPr lang="zh-CN" altLang="en-US" sz="2800" b="1" dirty="0" smtClean="0">
                <a:latin typeface="+mj-lt"/>
                <a:ea typeface="+mj-ea"/>
              </a:rPr>
              <a:t>  </a:t>
            </a:r>
            <a:r>
              <a:rPr lang="en-US" altLang="zh-CN" sz="2800" b="1" dirty="0" smtClean="0">
                <a:latin typeface="+mj-lt"/>
                <a:ea typeface="+mj-ea"/>
              </a:rPr>
              <a:t>“</a:t>
            </a:r>
            <a:r>
              <a:rPr lang="zh-CN" altLang="zh-CN" sz="2800" b="1" dirty="0" smtClean="0">
                <a:latin typeface="+mj-lt"/>
                <a:ea typeface="+mj-ea"/>
              </a:rPr>
              <a:t>增长率</a:t>
            </a:r>
            <a:r>
              <a:rPr lang="zh-CN" altLang="zh-CN" sz="2800" b="1" dirty="0">
                <a:latin typeface="+mj-lt"/>
                <a:ea typeface="+mj-ea"/>
              </a:rPr>
              <a:t>随人口增加而线性</a:t>
            </a:r>
            <a:r>
              <a:rPr lang="zh-CN" altLang="zh-CN" sz="2800" b="1" dirty="0" smtClean="0">
                <a:latin typeface="+mj-lt"/>
                <a:ea typeface="+mj-ea"/>
              </a:rPr>
              <a:t>减少</a:t>
            </a:r>
            <a:r>
              <a:rPr lang="en-US" altLang="zh-CN" sz="2800" b="1" dirty="0" smtClean="0">
                <a:latin typeface="+mj-lt"/>
                <a:ea typeface="+mj-ea"/>
              </a:rPr>
              <a:t>”</a:t>
            </a:r>
            <a:r>
              <a:rPr lang="zh-CN" altLang="en-US" sz="2800" b="1" dirty="0" smtClean="0">
                <a:latin typeface="+mj-lt"/>
                <a:ea typeface="+mj-ea"/>
              </a:rPr>
              <a:t>是</a:t>
            </a:r>
            <a:r>
              <a:rPr lang="en-US" altLang="zh-CN" sz="2800" b="1" dirty="0" smtClean="0">
                <a:solidFill>
                  <a:srgbClr val="000000"/>
                </a:solidFill>
                <a:latin typeface="+mj-lt"/>
                <a:ea typeface="+mj-ea"/>
              </a:rPr>
              <a:t>logistic</a:t>
            </a:r>
            <a:r>
              <a:rPr lang="zh-CN" altLang="en-US" sz="2800" b="1" dirty="0">
                <a:solidFill>
                  <a:srgbClr val="000000"/>
                </a:solidFill>
                <a:latin typeface="+mj-lt"/>
                <a:ea typeface="+mj-ea"/>
              </a:rPr>
              <a:t>模型</a:t>
            </a:r>
            <a:r>
              <a:rPr lang="zh-CN" altLang="en-US" sz="2800" b="1" dirty="0" smtClean="0">
                <a:latin typeface="+mj-lt"/>
                <a:ea typeface="+mj-ea"/>
              </a:rPr>
              <a:t>的</a:t>
            </a:r>
            <a:r>
              <a:rPr lang="zh-CN" altLang="zh-CN" sz="2800" b="1" dirty="0" smtClean="0">
                <a:solidFill>
                  <a:srgbClr val="FF0000"/>
                </a:solidFill>
                <a:latin typeface="+mj-lt"/>
                <a:ea typeface="+mj-ea"/>
              </a:rPr>
              <a:t>合理</a:t>
            </a:r>
            <a:r>
              <a:rPr lang="zh-CN" altLang="zh-CN" sz="2800" b="1" dirty="0">
                <a:solidFill>
                  <a:srgbClr val="FF0000"/>
                </a:solidFill>
                <a:latin typeface="+mj-lt"/>
                <a:ea typeface="+mj-ea"/>
              </a:rPr>
              <a:t>、</a:t>
            </a:r>
            <a:r>
              <a:rPr lang="zh-CN" altLang="zh-CN" sz="2800" b="1" dirty="0" smtClean="0">
                <a:solidFill>
                  <a:srgbClr val="FF0000"/>
                </a:solidFill>
                <a:latin typeface="+mj-lt"/>
                <a:ea typeface="+mj-ea"/>
              </a:rPr>
              <a:t>简化假设</a:t>
            </a:r>
            <a:r>
              <a:rPr lang="en-US" altLang="zh-CN" sz="2800" b="1" dirty="0" smtClean="0">
                <a:latin typeface="+mj-lt"/>
                <a:ea typeface="+mj-ea"/>
              </a:rPr>
              <a:t>.</a:t>
            </a:r>
            <a:endParaRPr lang="zh-CN" altLang="en-US" sz="2800" b="1" dirty="0">
              <a:latin typeface="+mj-lt"/>
              <a:ea typeface="+mj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11560" y="2636912"/>
            <a:ext cx="7848872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zh-CN" sz="2800" b="1" dirty="0">
                <a:solidFill>
                  <a:srgbClr val="FF0000"/>
                </a:solidFill>
              </a:rPr>
              <a:t>参数估计</a:t>
            </a:r>
            <a:r>
              <a:rPr lang="zh-CN" altLang="zh-CN" sz="2800" b="1" dirty="0"/>
              <a:t>是建模的重要</a:t>
            </a:r>
            <a:r>
              <a:rPr lang="zh-CN" altLang="zh-CN" sz="2800" b="1" dirty="0" smtClean="0"/>
              <a:t>步骤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最小二乘法</a:t>
            </a:r>
            <a:r>
              <a:rPr lang="zh-CN" altLang="zh-CN" sz="2800" b="1" dirty="0"/>
              <a:t>是参数估计的基本</a:t>
            </a:r>
            <a:r>
              <a:rPr lang="zh-CN" altLang="zh-CN" sz="2800" b="1" dirty="0" smtClean="0"/>
              <a:t>方法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611560" y="3933056"/>
            <a:ext cx="7848872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42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FF0000"/>
                </a:solidFill>
              </a:rPr>
              <a:t>模型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检验</a:t>
            </a:r>
            <a:r>
              <a:rPr lang="zh-CN" altLang="en-US" sz="2800" b="1" dirty="0"/>
              <a:t>对</a:t>
            </a:r>
            <a:r>
              <a:rPr lang="zh-CN" altLang="en-US" sz="2800" b="1" dirty="0" smtClean="0"/>
              <a:t>建模是不可缺少的</a:t>
            </a:r>
            <a:r>
              <a:rPr lang="en-US" altLang="zh-CN" sz="2800" b="1" dirty="0" smtClean="0"/>
              <a:t>.  </a:t>
            </a:r>
            <a:r>
              <a:rPr lang="zh-CN" altLang="zh-CN" sz="2800" b="1" dirty="0" smtClean="0"/>
              <a:t>用作</a:t>
            </a:r>
            <a:r>
              <a:rPr lang="zh-CN" altLang="zh-CN" sz="2800" b="1" dirty="0"/>
              <a:t>检验的数据不</a:t>
            </a:r>
            <a:r>
              <a:rPr lang="zh-CN" altLang="zh-CN" sz="2800" b="1" dirty="0" smtClean="0"/>
              <a:t>应</a:t>
            </a:r>
            <a:r>
              <a:rPr lang="zh-CN" altLang="en-US" sz="2800" b="1" dirty="0" smtClean="0"/>
              <a:t>用于</a:t>
            </a:r>
            <a:r>
              <a:rPr lang="zh-CN" altLang="zh-CN" sz="2800" b="1" dirty="0" smtClean="0"/>
              <a:t>建模</a:t>
            </a:r>
            <a:r>
              <a:rPr lang="zh-CN" altLang="zh-CN" sz="2800" b="1" dirty="0"/>
              <a:t>过程的</a:t>
            </a:r>
            <a:r>
              <a:rPr lang="zh-CN" altLang="zh-CN" sz="2800" b="1" dirty="0" smtClean="0"/>
              <a:t>参数估计</a:t>
            </a:r>
            <a:r>
              <a:rPr lang="en-US" altLang="zh-CN" sz="2800" b="1" dirty="0" smtClean="0"/>
              <a:t>, </a:t>
            </a:r>
            <a:r>
              <a:rPr lang="zh-CN" altLang="zh-CN" sz="2800" b="1" dirty="0" smtClean="0"/>
              <a:t>正像</a:t>
            </a:r>
            <a:r>
              <a:rPr lang="zh-CN" altLang="zh-CN" sz="2800" b="1" dirty="0"/>
              <a:t>裁判员</a:t>
            </a:r>
            <a:r>
              <a:rPr lang="zh-CN" altLang="zh-CN" sz="2800" b="1" dirty="0" smtClean="0"/>
              <a:t>不</a:t>
            </a:r>
            <a:r>
              <a:rPr lang="zh-CN" altLang="en-US" sz="2800" b="1" dirty="0" smtClean="0"/>
              <a:t>能</a:t>
            </a:r>
            <a:r>
              <a:rPr lang="zh-CN" altLang="zh-CN" sz="2800" b="1" dirty="0" smtClean="0"/>
              <a:t>做</a:t>
            </a:r>
            <a:r>
              <a:rPr lang="zh-CN" altLang="zh-CN" sz="2800" b="1" dirty="0"/>
              <a:t>运动员</a:t>
            </a:r>
            <a:r>
              <a:rPr lang="zh-CN" altLang="zh-CN" sz="2800" b="1" dirty="0" smtClean="0"/>
              <a:t>一样</a:t>
            </a:r>
            <a:r>
              <a:rPr lang="en-US" altLang="zh-CN" sz="2800" b="1" dirty="0" smtClean="0"/>
              <a:t>.</a:t>
            </a:r>
            <a:endParaRPr lang="zh-CN" altLang="zh-CN" sz="2800" b="1" dirty="0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499649" y="735360"/>
            <a:ext cx="3940586" cy="5334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/>
          <a:p>
            <a:pPr algn="ctr"/>
            <a:r>
              <a:rPr lang="zh-CN" altLang="en-US" sz="3200" b="1" dirty="0">
                <a:latin typeface="+mj-lt"/>
                <a:ea typeface="隶书" panose="02010509060101010101" pitchFamily="49" charset="-122"/>
              </a:rPr>
              <a:t>小结与评注</a:t>
            </a:r>
          </a:p>
        </p:txBody>
      </p:sp>
    </p:spTree>
    <p:extLst>
      <p:ext uri="{BB962C8B-B14F-4D97-AF65-F5344CB8AC3E}">
        <p14:creationId xmlns:p14="http://schemas.microsoft.com/office/powerpoint/2010/main" val="3924079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8035925" y="620713"/>
          <a:ext cx="80327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Clip" r:id="rId3" imgW="3848040" imgH="5478120" progId="MS_ClipArt_Gallery.2">
                  <p:embed/>
                </p:oleObj>
              </mc:Choice>
              <mc:Fallback>
                <p:oleObj name="Clip" r:id="rId3" imgW="3848040" imgH="547812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925" y="620713"/>
                        <a:ext cx="80327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2499649" y="577316"/>
            <a:ext cx="3940586" cy="5334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/>
          <a:p>
            <a:pPr algn="ctr"/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指数增长</a:t>
            </a:r>
            <a:r>
              <a:rPr lang="zh-CN" altLang="en-US" sz="3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模型</a:t>
            </a:r>
            <a:endParaRPr lang="zh-CN" altLang="en-US" sz="32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696101" y="1842864"/>
            <a:ext cx="3810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 dirty="0"/>
              <a:t>今年人口 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0</a:t>
            </a:r>
            <a:r>
              <a:rPr lang="en-US" altLang="zh-CN" sz="2800" b="1" dirty="0"/>
              <a:t>, </a:t>
            </a:r>
            <a:r>
              <a:rPr lang="zh-CN" altLang="en-US" sz="2800" b="1" dirty="0"/>
              <a:t>年增长率 </a:t>
            </a:r>
            <a:r>
              <a:rPr lang="en-US" altLang="zh-CN" sz="2800" b="1" i="1" dirty="0"/>
              <a:t>r</a:t>
            </a:r>
            <a:endParaRPr lang="en-US" altLang="zh-CN" sz="2800" b="1" dirty="0"/>
          </a:p>
        </p:txBody>
      </p:sp>
      <p:sp>
        <p:nvSpPr>
          <p:cNvPr id="4" name="矩形 3"/>
          <p:cNvSpPr/>
          <p:nvPr/>
        </p:nvSpPr>
        <p:spPr>
          <a:xfrm>
            <a:off x="467544" y="1283568"/>
            <a:ext cx="4511171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/>
              <a:t>1. </a:t>
            </a:r>
            <a:r>
              <a:rPr lang="zh-CN" altLang="zh-CN" sz="2800" b="1" dirty="0"/>
              <a:t>一个常用的人口预测公式</a:t>
            </a:r>
          </a:p>
        </p:txBody>
      </p:sp>
      <p:sp>
        <p:nvSpPr>
          <p:cNvPr id="5" name="矩形 4"/>
          <p:cNvSpPr/>
          <p:nvPr/>
        </p:nvSpPr>
        <p:spPr>
          <a:xfrm>
            <a:off x="683568" y="2492896"/>
            <a:ext cx="63367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基本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前提</a:t>
            </a:r>
            <a:r>
              <a:rPr lang="en-US" altLang="zh-CN" sz="2800" b="1" dirty="0" smtClean="0"/>
              <a:t>~</a:t>
            </a:r>
            <a:r>
              <a:rPr lang="zh-CN" altLang="zh-CN" sz="2800" b="1" dirty="0" smtClean="0"/>
              <a:t>增长率</a:t>
            </a:r>
            <a:r>
              <a:rPr lang="en-US" altLang="zh-CN" sz="2800" b="1" i="1" dirty="0"/>
              <a:t>r</a:t>
            </a:r>
            <a:r>
              <a:rPr lang="zh-CN" altLang="zh-CN" sz="2800" b="1" dirty="0"/>
              <a:t>在</a:t>
            </a:r>
            <a:r>
              <a:rPr lang="en-US" altLang="zh-CN" sz="2800" b="1" i="1" dirty="0"/>
              <a:t>k</a:t>
            </a:r>
            <a:r>
              <a:rPr lang="zh-CN" altLang="zh-CN" sz="2800" b="1" dirty="0"/>
              <a:t>年内保持</a:t>
            </a:r>
            <a:r>
              <a:rPr lang="zh-CN" altLang="zh-CN" sz="2800" b="1" dirty="0" smtClean="0"/>
              <a:t>不变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670252" y="3811590"/>
            <a:ext cx="80062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根据人口统计数据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估计增长率</a:t>
            </a:r>
            <a:r>
              <a:rPr lang="en-US" altLang="zh-CN" sz="2800" b="1" dirty="0" smtClean="0"/>
              <a:t>——</a:t>
            </a:r>
            <a:r>
              <a:rPr lang="zh-CN" altLang="en-US" sz="2800" b="1" dirty="0" smtClean="0"/>
              <a:t>由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0</a:t>
            </a:r>
            <a:r>
              <a:rPr lang="en-US" altLang="zh-CN" sz="2800" b="1" dirty="0"/>
              <a:t>, </a:t>
            </a:r>
            <a:r>
              <a:rPr lang="en-US" altLang="zh-CN" sz="2800" b="1" i="1" dirty="0" err="1" smtClean="0"/>
              <a:t>x</a:t>
            </a:r>
            <a:r>
              <a:rPr lang="en-US" altLang="zh-CN" sz="2800" b="1" i="1" baseline="-25000" dirty="0" err="1" smtClean="0"/>
              <a:t>k</a:t>
            </a:r>
            <a:r>
              <a:rPr lang="zh-CN" altLang="zh-CN" sz="2800" b="1" dirty="0" smtClean="0"/>
              <a:t>估计</a:t>
            </a:r>
            <a:r>
              <a:rPr lang="en-US" altLang="zh-CN" sz="2800" b="1" i="1" dirty="0" smtClean="0"/>
              <a:t>r.</a:t>
            </a:r>
            <a:endParaRPr lang="en-US" altLang="zh-CN" sz="2800" b="1" dirty="0"/>
          </a:p>
        </p:txBody>
      </p:sp>
      <p:sp>
        <p:nvSpPr>
          <p:cNvPr id="7" name="矩形 6"/>
          <p:cNvSpPr/>
          <p:nvPr/>
        </p:nvSpPr>
        <p:spPr>
          <a:xfrm>
            <a:off x="674288" y="3167390"/>
            <a:ext cx="45881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已知</a:t>
            </a:r>
            <a:r>
              <a:rPr lang="zh-CN" altLang="zh-CN" sz="2800" b="1" dirty="0" smtClean="0"/>
              <a:t>增长率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预测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未来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人口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pSp>
        <p:nvGrpSpPr>
          <p:cNvPr id="15" name="组合 14"/>
          <p:cNvGrpSpPr/>
          <p:nvPr/>
        </p:nvGrpSpPr>
        <p:grpSpPr>
          <a:xfrm>
            <a:off x="4794133" y="1887506"/>
            <a:ext cx="4026339" cy="533382"/>
            <a:chOff x="4794133" y="1887506"/>
            <a:chExt cx="4026339" cy="533382"/>
          </a:xfrm>
        </p:grpSpPr>
        <p:grpSp>
          <p:nvGrpSpPr>
            <p:cNvPr id="9" name="组合 8"/>
            <p:cNvGrpSpPr/>
            <p:nvPr/>
          </p:nvGrpSpPr>
          <p:grpSpPr>
            <a:xfrm>
              <a:off x="4903457" y="1887506"/>
              <a:ext cx="3917015" cy="533382"/>
              <a:chOff x="4716016" y="1980637"/>
              <a:chExt cx="3917015" cy="533382"/>
            </a:xfrm>
          </p:grpSpPr>
          <p:graphicFrame>
            <p:nvGraphicFramePr>
              <p:cNvPr id="30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8381256"/>
                  </p:ext>
                </p:extLst>
              </p:nvPr>
            </p:nvGraphicFramePr>
            <p:xfrm>
              <a:off x="6440235" y="1980637"/>
              <a:ext cx="2192796" cy="533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1" name="文档" r:id="rId5" imgW="896040" imgH="228600" progId="Word.Document.8">
                      <p:embed/>
                    </p:oleObj>
                  </mc:Choice>
                  <mc:Fallback>
                    <p:oleObj name="文档" r:id="rId5" imgW="896040" imgH="228600" progId="Word.Document.8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40235" y="1980637"/>
                            <a:ext cx="2192796" cy="533382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矩形 7"/>
              <p:cNvSpPr/>
              <p:nvPr/>
            </p:nvSpPr>
            <p:spPr>
              <a:xfrm>
                <a:off x="4716016" y="1990799"/>
                <a:ext cx="180690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/>
                  <a:t>k</a:t>
                </a:r>
                <a:r>
                  <a:rPr lang="zh-CN" altLang="zh-CN" sz="2800" b="1" dirty="0"/>
                  <a:t>年</a:t>
                </a:r>
                <a:r>
                  <a:rPr lang="zh-CN" altLang="zh-CN" sz="2800" b="1" dirty="0" smtClean="0"/>
                  <a:t>后人口</a:t>
                </a:r>
                <a:endParaRPr lang="zh-CN" altLang="en-US" sz="2800" b="1" dirty="0"/>
              </a:p>
            </p:txBody>
          </p:sp>
        </p:grpSp>
        <p:sp>
          <p:nvSpPr>
            <p:cNvPr id="10" name="右箭头 9"/>
            <p:cNvSpPr/>
            <p:nvPr/>
          </p:nvSpPr>
          <p:spPr bwMode="auto">
            <a:xfrm>
              <a:off x="4794133" y="1916832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1" name="矩形 10"/>
          <p:cNvSpPr/>
          <p:nvPr/>
        </p:nvSpPr>
        <p:spPr>
          <a:xfrm>
            <a:off x="833314" y="4509120"/>
            <a:ext cx="80591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例</a:t>
            </a:r>
            <a:r>
              <a:rPr lang="en-US" altLang="zh-CN" sz="2800" b="1" dirty="0" smtClean="0"/>
              <a:t>. </a:t>
            </a:r>
            <a:r>
              <a:rPr lang="zh-CN" altLang="en-US" sz="2800" b="1" dirty="0" smtClean="0"/>
              <a:t>从</a:t>
            </a:r>
            <a:r>
              <a:rPr lang="en-US" altLang="zh-CN" sz="2800" b="1" dirty="0" smtClean="0"/>
              <a:t>1960</a:t>
            </a:r>
            <a:r>
              <a:rPr lang="zh-CN" altLang="zh-CN" sz="2800" b="1" dirty="0"/>
              <a:t>年到</a:t>
            </a:r>
            <a:r>
              <a:rPr lang="en-US" altLang="zh-CN" sz="2800" b="1" dirty="0"/>
              <a:t>1999</a:t>
            </a:r>
            <a:r>
              <a:rPr lang="zh-CN" altLang="zh-CN" sz="2800" b="1" dirty="0" smtClean="0"/>
              <a:t>年</a:t>
            </a:r>
            <a:r>
              <a:rPr lang="en-US" altLang="zh-CN" sz="2800" b="1" dirty="0" smtClean="0"/>
              <a:t>( 39</a:t>
            </a:r>
            <a:r>
              <a:rPr lang="zh-CN" altLang="en-US" sz="2800" b="1" dirty="0" smtClean="0"/>
              <a:t>年时间</a:t>
            </a:r>
            <a:r>
              <a:rPr lang="en-US" altLang="zh-CN" sz="2800" b="1" dirty="0" smtClean="0"/>
              <a:t>)</a:t>
            </a:r>
            <a:r>
              <a:rPr lang="zh-CN" altLang="zh-CN" sz="2800" b="1" dirty="0"/>
              <a:t>世界人口翻番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grpSp>
        <p:nvGrpSpPr>
          <p:cNvPr id="16" name="组合 15"/>
          <p:cNvGrpSpPr/>
          <p:nvPr/>
        </p:nvGrpSpPr>
        <p:grpSpPr>
          <a:xfrm>
            <a:off x="1187624" y="5187970"/>
            <a:ext cx="7415818" cy="528980"/>
            <a:chOff x="1187624" y="5318884"/>
            <a:chExt cx="7415818" cy="528980"/>
          </a:xfrm>
        </p:grpSpPr>
        <p:sp>
          <p:nvSpPr>
            <p:cNvPr id="12" name="矩形 11"/>
            <p:cNvSpPr/>
            <p:nvPr/>
          </p:nvSpPr>
          <p:spPr>
            <a:xfrm>
              <a:off x="1313371" y="5318884"/>
              <a:ext cx="449353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/>
                <a:t>该</a:t>
              </a:r>
              <a:r>
                <a:rPr lang="zh-CN" altLang="zh-CN" sz="2800" b="1" dirty="0" smtClean="0"/>
                <a:t>期间</a:t>
              </a:r>
              <a:r>
                <a:rPr lang="zh-CN" altLang="zh-CN" sz="2800" b="1" dirty="0"/>
                <a:t>的年平均增长率约为</a:t>
              </a:r>
              <a:endParaRPr lang="zh-CN" altLang="en-US" sz="2800" b="1" dirty="0"/>
            </a:p>
          </p:txBody>
        </p:sp>
        <p:sp>
          <p:nvSpPr>
            <p:cNvPr id="14" name="矩形 13"/>
            <p:cNvSpPr/>
            <p:nvPr/>
          </p:nvSpPr>
          <p:spPr>
            <a:xfrm>
              <a:off x="5724128" y="5324644"/>
              <a:ext cx="287931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 smtClean="0"/>
                <a:t>r</a:t>
              </a:r>
              <a:r>
                <a:rPr lang="en-US" altLang="zh-CN" sz="2800" dirty="0"/>
                <a:t>=(</a:t>
              </a:r>
              <a:r>
                <a:rPr lang="en-US" altLang="zh-CN" sz="2800" dirty="0" smtClean="0"/>
                <a:t>log2</a:t>
              </a:r>
              <a:r>
                <a:rPr lang="en-US" altLang="zh-CN" sz="2800" dirty="0"/>
                <a:t>)/39=1.8%</a:t>
              </a:r>
              <a:endParaRPr lang="zh-CN" altLang="en-US" sz="2800" dirty="0"/>
            </a:p>
          </p:txBody>
        </p:sp>
        <p:sp>
          <p:nvSpPr>
            <p:cNvPr id="45" name="右箭头 44"/>
            <p:cNvSpPr/>
            <p:nvPr/>
          </p:nvSpPr>
          <p:spPr bwMode="auto">
            <a:xfrm>
              <a:off x="1187624" y="5320632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5810262" y="5725224"/>
            <a:ext cx="1642058" cy="728112"/>
            <a:chOff x="5810262" y="5725224"/>
            <a:chExt cx="1642058" cy="728112"/>
          </a:xfrm>
        </p:grpSpPr>
        <p:sp>
          <p:nvSpPr>
            <p:cNvPr id="17" name="TextBox 16"/>
            <p:cNvSpPr txBox="1"/>
            <p:nvPr/>
          </p:nvSpPr>
          <p:spPr>
            <a:xfrm>
              <a:off x="5810262" y="5930116"/>
              <a:ext cx="164205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800" b="1" dirty="0" smtClean="0">
                  <a:solidFill>
                    <a:srgbClr val="FF0000"/>
                  </a:solidFill>
                </a:rPr>
                <a:t>为什么？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3" name="下箭头 2"/>
            <p:cNvSpPr/>
            <p:nvPr/>
          </p:nvSpPr>
          <p:spPr bwMode="auto">
            <a:xfrm flipH="1" flipV="1">
              <a:off x="6213292" y="5725224"/>
              <a:ext cx="590955" cy="189602"/>
            </a:xfrm>
            <a:prstGeom prst="downArrow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墨迹 1"/>
              <p14:cNvContentPartPr/>
              <p14:nvPr/>
            </p14:nvContentPartPr>
            <p14:xfrm>
              <a:off x="4911120" y="2390760"/>
              <a:ext cx="3023640" cy="3644280"/>
            </p14:xfrm>
          </p:contentPart>
        </mc:Choice>
        <mc:Fallback xmlns="">
          <p:pic>
            <p:nvPicPr>
              <p:cNvPr id="2" name="墨迹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905000" y="2386440"/>
                <a:ext cx="3034800" cy="3655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82467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utoUpdateAnimBg="0"/>
      <p:bldP spid="4" grpId="0" animBg="1"/>
      <p:bldP spid="5" grpId="0"/>
      <p:bldP spid="6" grpId="0"/>
      <p:bldP spid="7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454224" y="2060848"/>
            <a:ext cx="6934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zh-CN" sz="2800" b="1" dirty="0" smtClean="0"/>
              <a:t>单位</a:t>
            </a:r>
            <a:r>
              <a:rPr lang="zh-CN" altLang="zh-CN" sz="2800" b="1" dirty="0"/>
              <a:t>时间人口</a:t>
            </a:r>
            <a:r>
              <a:rPr lang="zh-CN" altLang="zh-CN" sz="2800" b="1" dirty="0">
                <a:solidFill>
                  <a:srgbClr val="FF0000"/>
                </a:solidFill>
              </a:rPr>
              <a:t>增长率</a:t>
            </a:r>
            <a:r>
              <a:rPr lang="zh-CN" altLang="zh-CN" sz="2800" b="1" dirty="0"/>
              <a:t>为</a:t>
            </a:r>
            <a:r>
              <a:rPr lang="zh-CN" altLang="zh-CN" sz="2800" b="1" dirty="0">
                <a:solidFill>
                  <a:srgbClr val="FF0000"/>
                </a:solidFill>
              </a:rPr>
              <a:t>常数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r</a:t>
            </a:r>
            <a:r>
              <a:rPr lang="en-US" altLang="zh-CN" sz="2800" b="1" i="1" dirty="0" smtClean="0"/>
              <a:t>.</a:t>
            </a:r>
            <a:endParaRPr lang="zh-CN" altLang="en-US" sz="2800" b="1" dirty="0"/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529138"/>
              </p:ext>
            </p:extLst>
          </p:nvPr>
        </p:nvGraphicFramePr>
        <p:xfrm>
          <a:off x="4978471" y="4832162"/>
          <a:ext cx="1868272" cy="560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3" imgW="838080" imgH="241200" progId="Equation.DSMT4">
                  <p:embed/>
                </p:oleObj>
              </mc:Choice>
              <mc:Fallback>
                <p:oleObj name="Equation" r:id="rId3" imgW="838080" imgH="241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71" y="4832162"/>
                        <a:ext cx="1868272" cy="560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010492"/>
              </p:ext>
            </p:extLst>
          </p:nvPr>
        </p:nvGraphicFramePr>
        <p:xfrm>
          <a:off x="6851130" y="4797152"/>
          <a:ext cx="1537294" cy="576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公式" r:id="rId5" imgW="698400" imgH="241200" progId="Equation.3">
                  <p:embed/>
                </p:oleObj>
              </mc:Choice>
              <mc:Fallback>
                <p:oleObj name="公式" r:id="rId5" imgW="698400" imgH="241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130" y="4797152"/>
                        <a:ext cx="1537294" cy="576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1492696" y="5474493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→</a:t>
            </a:r>
            <a:r>
              <a:rPr lang="en-US" altLang="zh-CN" sz="2800" b="1" dirty="0">
                <a:latin typeface="宋体"/>
                <a:ea typeface="宋体"/>
              </a:rPr>
              <a:t>∞,</a:t>
            </a:r>
            <a:r>
              <a:rPr lang="en-US" altLang="zh-CN" sz="2800" b="1" i="1" dirty="0" smtClean="0"/>
              <a:t> 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en-US" altLang="zh-CN" sz="2800" b="1" dirty="0" smtClean="0">
                <a:latin typeface="宋体"/>
                <a:ea typeface="宋体"/>
              </a:rPr>
              <a:t>→∞,</a:t>
            </a:r>
            <a:r>
              <a:rPr lang="zh-CN" altLang="en-US" sz="2800" b="1" dirty="0" smtClean="0"/>
              <a:t> 按指数规律无限增长</a:t>
            </a:r>
            <a:r>
              <a:rPr lang="en-US" altLang="zh-CN" sz="2800" b="1" dirty="0" smtClean="0"/>
              <a:t>.  </a:t>
            </a:r>
            <a:endParaRPr lang="en-US" altLang="zh-CN" sz="2800" b="1" dirty="0"/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1479923" y="4836818"/>
            <a:ext cx="3441401" cy="5334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/>
          <a:p>
            <a:pPr marL="457200" indent="-457200" algn="ctr">
              <a:buFont typeface="Arial" panose="020B0604020202020204" pitchFamily="34" charset="0"/>
              <a:buChar char="•"/>
            </a:pPr>
            <a:r>
              <a:rPr lang="zh-CN" altLang="en-US" sz="2800" b="1" dirty="0">
                <a:ea typeface="楷体_GB2312" pitchFamily="49" charset="-122"/>
              </a:rPr>
              <a:t>与常用</a:t>
            </a:r>
            <a:r>
              <a:rPr lang="zh-CN" altLang="en-US" sz="2800" b="1" dirty="0" smtClean="0">
                <a:ea typeface="楷体_GB2312" pitchFamily="49" charset="-122"/>
              </a:rPr>
              <a:t>公式一致</a:t>
            </a:r>
            <a:r>
              <a:rPr lang="en-US" altLang="zh-CN" sz="2800" b="1" dirty="0" smtClean="0">
                <a:ea typeface="楷体_GB2312" pitchFamily="49" charset="-122"/>
              </a:rPr>
              <a:t>?</a:t>
            </a:r>
            <a:endParaRPr lang="zh-CN" altLang="en-US" sz="2800" b="1" dirty="0"/>
          </a:p>
        </p:txBody>
      </p:sp>
      <p:sp>
        <p:nvSpPr>
          <p:cNvPr id="21" name="Text Box 27"/>
          <p:cNvSpPr txBox="1">
            <a:spLocks noChangeArrowheads="1"/>
          </p:cNvSpPr>
          <p:nvPr/>
        </p:nvSpPr>
        <p:spPr bwMode="auto">
          <a:xfrm>
            <a:off x="6084888" y="5734050"/>
            <a:ext cx="1008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23" name="矩形 22"/>
          <p:cNvSpPr/>
          <p:nvPr/>
        </p:nvSpPr>
        <p:spPr>
          <a:xfrm>
            <a:off x="5495113" y="692696"/>
            <a:ext cx="34275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马尔萨斯</a:t>
            </a:r>
            <a:r>
              <a:rPr lang="en-US" altLang="zh-CN" sz="2800" b="1" dirty="0">
                <a:ea typeface="楷体_GB2312" pitchFamily="49" charset="-122"/>
              </a:rPr>
              <a:t>1798</a:t>
            </a:r>
            <a:r>
              <a:rPr lang="zh-CN" altLang="en-US" sz="2800" b="1" dirty="0">
                <a:ea typeface="楷体_GB2312" pitchFamily="49" charset="-122"/>
              </a:rPr>
              <a:t>年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提出</a:t>
            </a:r>
            <a:endParaRPr lang="zh-CN" altLang="en-US" sz="2800" dirty="0"/>
          </a:p>
        </p:txBody>
      </p:sp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7812360" y="5318550"/>
            <a:ext cx="7921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800" dirty="0">
                <a:solidFill>
                  <a:srgbClr val="FF3300"/>
                </a:solidFill>
              </a:rPr>
              <a:t>?</a:t>
            </a:r>
          </a:p>
        </p:txBody>
      </p:sp>
      <p:sp>
        <p:nvSpPr>
          <p:cNvPr id="26" name="矩形 25"/>
          <p:cNvSpPr/>
          <p:nvPr/>
        </p:nvSpPr>
        <p:spPr>
          <a:xfrm>
            <a:off x="533211" y="692696"/>
            <a:ext cx="4600940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zh-CN" sz="2800" b="1" dirty="0"/>
              <a:t> </a:t>
            </a:r>
            <a:r>
              <a:rPr lang="en-US" altLang="zh-CN" sz="2800" b="1" dirty="0"/>
              <a:t>2. </a:t>
            </a:r>
            <a:r>
              <a:rPr lang="zh-CN" altLang="zh-CN" sz="2800" b="1" dirty="0"/>
              <a:t>人口指数增长模型的建立</a:t>
            </a:r>
            <a:endParaRPr lang="zh-CN" altLang="en-US" sz="2800" dirty="0"/>
          </a:p>
        </p:txBody>
      </p:sp>
      <p:sp>
        <p:nvSpPr>
          <p:cNvPr id="27" name="矩形 26"/>
          <p:cNvSpPr/>
          <p:nvPr/>
        </p:nvSpPr>
        <p:spPr>
          <a:xfrm>
            <a:off x="1469804" y="1393612"/>
            <a:ext cx="64913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800" b="1" i="1" dirty="0" smtClean="0"/>
              <a:t>t </a:t>
            </a:r>
            <a:r>
              <a:rPr lang="zh-CN" altLang="en-US" sz="2800" b="1" dirty="0" smtClean="0"/>
              <a:t>时刻</a:t>
            </a:r>
            <a:r>
              <a:rPr lang="zh-CN" altLang="zh-CN" sz="2800" b="1" dirty="0" smtClean="0"/>
              <a:t>人口</a:t>
            </a:r>
            <a:r>
              <a:rPr lang="zh-CN" altLang="en-US" sz="2800" b="1" dirty="0" smtClean="0"/>
              <a:t>数量为</a:t>
            </a:r>
            <a:r>
              <a:rPr lang="zh-CN" altLang="zh-CN" sz="2800" b="1" dirty="0" smtClean="0"/>
              <a:t>连续</a:t>
            </a:r>
            <a:r>
              <a:rPr lang="zh-CN" altLang="zh-CN" sz="2800" b="1" dirty="0"/>
              <a:t>、可微函数</a:t>
            </a:r>
            <a:r>
              <a:rPr lang="en-US" altLang="zh-CN" sz="2800" b="1" i="1" dirty="0">
                <a:solidFill>
                  <a:srgbClr val="FF0000"/>
                </a:solidFill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)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29" name="矩形 28"/>
          <p:cNvSpPr/>
          <p:nvPr/>
        </p:nvSpPr>
        <p:spPr>
          <a:xfrm>
            <a:off x="1547664" y="3409836"/>
            <a:ext cx="46987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单位</a:t>
            </a:r>
            <a:r>
              <a:rPr lang="zh-CN" altLang="zh-CN" sz="2800" b="1" dirty="0"/>
              <a:t>时间内</a:t>
            </a:r>
            <a:r>
              <a:rPr lang="en-US" altLang="zh-CN" sz="2800" b="1" i="1" dirty="0"/>
              <a:t>x</a:t>
            </a:r>
            <a:r>
              <a:rPr lang="en-US" altLang="zh-CN" sz="2800" b="1" dirty="0"/>
              <a:t>(</a:t>
            </a:r>
            <a:r>
              <a:rPr lang="en-US" altLang="zh-CN" sz="2800" b="1" i="1" dirty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的</a:t>
            </a:r>
            <a:r>
              <a:rPr lang="zh-CN" altLang="zh-CN" sz="2800" b="1" dirty="0" smtClean="0"/>
              <a:t>增量</a:t>
            </a:r>
            <a:r>
              <a:rPr lang="zh-CN" altLang="en-US" sz="2800" b="1" dirty="0" smtClean="0"/>
              <a:t>为</a:t>
            </a:r>
            <a:r>
              <a:rPr lang="en-US" altLang="zh-CN" sz="2800" b="1" i="1" dirty="0" err="1" smtClean="0"/>
              <a:t>rx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/>
              <a:t> </a:t>
            </a:r>
            <a:endParaRPr lang="zh-CN" altLang="en-US" sz="2800" b="1" dirty="0"/>
          </a:p>
        </p:txBody>
      </p:sp>
      <p:sp>
        <p:nvSpPr>
          <p:cNvPr id="32" name="矩形 31"/>
          <p:cNvSpPr/>
          <p:nvPr/>
        </p:nvSpPr>
        <p:spPr>
          <a:xfrm>
            <a:off x="1475656" y="2708920"/>
            <a:ext cx="44037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sz="2800" b="1" dirty="0"/>
              <a:t>初始</a:t>
            </a:r>
            <a:r>
              <a:rPr lang="zh-CN" altLang="zh-CN" sz="2800" b="1" dirty="0" smtClean="0"/>
              <a:t>时刻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=0</a:t>
            </a:r>
            <a:r>
              <a:rPr lang="en-US" altLang="zh-CN" sz="2800" b="1" dirty="0"/>
              <a:t>)</a:t>
            </a:r>
            <a:r>
              <a:rPr lang="zh-CN" altLang="zh-CN" sz="2800" b="1" dirty="0" smtClean="0"/>
              <a:t>的</a:t>
            </a:r>
            <a:r>
              <a:rPr lang="zh-CN" altLang="zh-CN" sz="2800" b="1" dirty="0"/>
              <a:t>人口为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0</a:t>
            </a:r>
            <a:endParaRPr lang="zh-CN" altLang="en-US" sz="2800" b="1" dirty="0"/>
          </a:p>
        </p:txBody>
      </p:sp>
      <p:sp>
        <p:nvSpPr>
          <p:cNvPr id="34" name="矩形 33"/>
          <p:cNvSpPr/>
          <p:nvPr/>
        </p:nvSpPr>
        <p:spPr>
          <a:xfrm>
            <a:off x="446583" y="1393612"/>
            <a:ext cx="906017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</a:rPr>
              <a:t>假设</a:t>
            </a:r>
            <a:endParaRPr lang="zh-CN" altLang="en-US" dirty="0"/>
          </a:p>
        </p:txBody>
      </p:sp>
      <p:sp>
        <p:nvSpPr>
          <p:cNvPr id="35" name="矩形 34"/>
          <p:cNvSpPr/>
          <p:nvPr/>
        </p:nvSpPr>
        <p:spPr>
          <a:xfrm>
            <a:off x="467544" y="3409836"/>
            <a:ext cx="902811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模型</a:t>
            </a:r>
            <a:endParaRPr lang="zh-CN" altLang="en-US" sz="2800" b="1" dirty="0"/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2" name="组合 41"/>
          <p:cNvGrpSpPr/>
          <p:nvPr/>
        </p:nvGrpSpPr>
        <p:grpSpPr>
          <a:xfrm>
            <a:off x="5134151" y="4067360"/>
            <a:ext cx="2153673" cy="648072"/>
            <a:chOff x="5134151" y="4067360"/>
            <a:chExt cx="2153673" cy="648072"/>
          </a:xfrm>
        </p:grpSpPr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703215"/>
                </p:ext>
              </p:extLst>
            </p:nvPr>
          </p:nvGraphicFramePr>
          <p:xfrm>
            <a:off x="5317686" y="4067360"/>
            <a:ext cx="1970138" cy="648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2" name="公式" r:id="rId7" imgW="723586" imgH="241195" progId="Equation.3">
                    <p:embed/>
                  </p:oleObj>
                </mc:Choice>
                <mc:Fallback>
                  <p:oleObj name="公式" r:id="rId7" imgW="723586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7686" y="4067360"/>
                          <a:ext cx="1970138" cy="64807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右箭头 37"/>
            <p:cNvSpPr/>
            <p:nvPr/>
          </p:nvSpPr>
          <p:spPr bwMode="auto">
            <a:xfrm>
              <a:off x="5134151" y="4120480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1691680" y="3933056"/>
            <a:ext cx="2880320" cy="839790"/>
            <a:chOff x="1691680" y="3933056"/>
            <a:chExt cx="2880320" cy="839790"/>
          </a:xfrm>
        </p:grpSpPr>
        <p:graphicFrame>
          <p:nvGraphicFramePr>
            <p:cNvPr id="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8513099"/>
                </p:ext>
              </p:extLst>
            </p:nvPr>
          </p:nvGraphicFramePr>
          <p:xfrm>
            <a:off x="1872673" y="3933056"/>
            <a:ext cx="2699327" cy="839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3" name="Equation" r:id="rId9" imgW="1143000" imgH="393480" progId="Equation.DSMT4">
                    <p:embed/>
                  </p:oleObj>
                </mc:Choice>
                <mc:Fallback>
                  <p:oleObj name="Equation" r:id="rId9" imgW="1143000" imgH="39348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673" y="3933056"/>
                          <a:ext cx="2699327" cy="83979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右箭头 38"/>
            <p:cNvSpPr/>
            <p:nvPr/>
          </p:nvSpPr>
          <p:spPr bwMode="auto">
            <a:xfrm>
              <a:off x="1691680" y="4149080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40" name="矩形 39"/>
          <p:cNvSpPr/>
          <p:nvPr/>
        </p:nvSpPr>
        <p:spPr>
          <a:xfrm>
            <a:off x="467544" y="4833851"/>
            <a:ext cx="906017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解释</a:t>
            </a:r>
            <a:endParaRPr lang="zh-CN" altLang="en-US" sz="28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墨迹 1"/>
              <p14:cNvContentPartPr/>
              <p14:nvPr/>
            </p14:nvContentPartPr>
            <p14:xfrm>
              <a:off x="2877120" y="2786760"/>
              <a:ext cx="5912280" cy="1473480"/>
            </p14:xfrm>
          </p:contentPart>
        </mc:Choice>
        <mc:Fallback xmlns="">
          <p:pic>
            <p:nvPicPr>
              <p:cNvPr id="2" name="墨迹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872800" y="2780640"/>
                <a:ext cx="5922360" cy="148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4" name="墨迹 3"/>
              <p14:cNvContentPartPr/>
              <p14:nvPr/>
            </p14:nvContentPartPr>
            <p14:xfrm>
              <a:off x="1492200" y="6014160"/>
              <a:ext cx="6511320" cy="821160"/>
            </p14:xfrm>
          </p:contentPart>
        </mc:Choice>
        <mc:Fallback xmlns="">
          <p:pic>
            <p:nvPicPr>
              <p:cNvPr id="4" name="墨迹 3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485360" y="6008400"/>
                <a:ext cx="6521400" cy="834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00414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2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89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2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26" tmFilter="0, 0; 0.125,0.2665; 0.25,0.4; 0.375,0.465; 0.5,0.5;  0.625,0.535; 0.75,0.6; 0.875,0.7335; 1,1">
                                          <p:stCondLst>
                                            <p:cond delay="32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" tmFilter="0, 0; 0.125,0.2665; 0.25,0.4; 0.375,0.465; 0.5,0.5;  0.625,0.535; 0.75,0.6; 0.875,0.7335; 1,1">
                                          <p:stCondLst>
                                            <p:cond delay="651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" tmFilter="0, 0; 0.125,0.2665; 0.25,0.4; 0.375,0.465; 0.5,0.5;  0.625,0.535; 0.75,0.6; 0.875,0.7335; 1,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1">
                                          <p:stCondLst>
                                            <p:cond delay="32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" decel="50000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1">
                                          <p:stCondLst>
                                            <p:cond delay="645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" decel="50000">
                                          <p:stCondLst>
                                            <p:cond delay="65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" decel="50000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utoUpdateAnimBg="0"/>
      <p:bldP spid="9" grpId="0"/>
      <p:bldP spid="23" grpId="0"/>
      <p:bldP spid="25" grpId="0"/>
      <p:bldP spid="27" grpId="0"/>
      <p:bldP spid="29" grpId="0"/>
      <p:bldP spid="32" grpId="0"/>
      <p:bldP spid="34" grpId="0" animBg="1"/>
      <p:bldP spid="35" grpId="0" animBg="1"/>
      <p:bldP spid="4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30314" y="836712"/>
            <a:ext cx="6367449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/>
              <a:t>3. </a:t>
            </a:r>
            <a:r>
              <a:rPr lang="zh-CN" altLang="zh-CN" sz="2800" b="1" dirty="0"/>
              <a:t>指数增长模型的</a:t>
            </a:r>
            <a:r>
              <a:rPr lang="zh-CN" altLang="zh-CN" sz="2800" b="1" dirty="0" smtClean="0"/>
              <a:t>参数估计</a:t>
            </a:r>
            <a:r>
              <a:rPr lang="en-US" altLang="zh-CN" sz="2800" b="1" dirty="0" smtClean="0"/>
              <a:t> (</a:t>
            </a:r>
            <a:r>
              <a:rPr lang="zh-CN" altLang="zh-CN" sz="2800" b="1" dirty="0"/>
              <a:t>数据拟合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 </a:t>
            </a:r>
            <a:endParaRPr lang="zh-CN" altLang="en-US" sz="28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040404"/>
              </p:ext>
            </p:extLst>
          </p:nvPr>
        </p:nvGraphicFramePr>
        <p:xfrm>
          <a:off x="894943" y="2436738"/>
          <a:ext cx="1921951" cy="632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公式" r:id="rId3" imgW="723586" imgH="241195" progId="Equation.3">
                  <p:embed/>
                </p:oleObj>
              </mc:Choice>
              <mc:Fallback>
                <p:oleObj name="公式" r:id="rId3" imgW="723586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943" y="2436738"/>
                        <a:ext cx="1921951" cy="63222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27583" y="1484784"/>
            <a:ext cx="71287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方法一    </a:t>
            </a:r>
            <a:r>
              <a:rPr lang="zh-CN" altLang="zh-CN" sz="2800" b="1" dirty="0" smtClean="0"/>
              <a:t>直接</a:t>
            </a:r>
            <a:r>
              <a:rPr lang="zh-CN" altLang="zh-CN" sz="2800" b="1" dirty="0"/>
              <a:t>用人口</a:t>
            </a:r>
            <a:r>
              <a:rPr lang="zh-CN" altLang="zh-CN" sz="2800" b="1" dirty="0">
                <a:solidFill>
                  <a:srgbClr val="FF0000"/>
                </a:solidFill>
              </a:rPr>
              <a:t>数据</a:t>
            </a:r>
            <a:r>
              <a:rPr lang="zh-CN" altLang="zh-CN" sz="2800" b="1" dirty="0"/>
              <a:t>和</a:t>
            </a:r>
            <a:r>
              <a:rPr lang="zh-CN" altLang="zh-CN" sz="2800" b="1" dirty="0">
                <a:solidFill>
                  <a:srgbClr val="FF0000"/>
                </a:solidFill>
              </a:rPr>
              <a:t>线性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最小二乘法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797422" y="3569797"/>
            <a:ext cx="641336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1790</a:t>
            </a:r>
            <a:r>
              <a:rPr lang="zh-CN" altLang="zh-CN" sz="2800" b="1" dirty="0" smtClean="0"/>
              <a:t>年</a:t>
            </a:r>
            <a:r>
              <a:rPr lang="en-US" altLang="zh-CN" sz="2800" b="1" dirty="0" smtClean="0"/>
              <a:t> 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 smtClean="0"/>
              <a:t>=0) </a:t>
            </a:r>
            <a:r>
              <a:rPr lang="zh-CN" altLang="zh-CN" sz="2800" b="1" dirty="0" smtClean="0"/>
              <a:t>至</a:t>
            </a:r>
            <a:r>
              <a:rPr lang="en-US" altLang="zh-CN" sz="2800" b="1" dirty="0"/>
              <a:t>2000</a:t>
            </a:r>
            <a:r>
              <a:rPr lang="zh-CN" altLang="zh-CN" sz="2800" b="1" dirty="0" smtClean="0"/>
              <a:t>年美国</a:t>
            </a:r>
            <a:r>
              <a:rPr lang="zh-CN" altLang="zh-CN" sz="2800" b="1" dirty="0"/>
              <a:t>人口数据</a:t>
            </a:r>
            <a:endParaRPr lang="zh-CN" altLang="en-US" sz="2800" b="1" dirty="0"/>
          </a:p>
        </p:txBody>
      </p:sp>
      <p:grpSp>
        <p:nvGrpSpPr>
          <p:cNvPr id="22" name="组合 21"/>
          <p:cNvGrpSpPr/>
          <p:nvPr/>
        </p:nvGrpSpPr>
        <p:grpSpPr>
          <a:xfrm>
            <a:off x="3203848" y="2741937"/>
            <a:ext cx="3468053" cy="543047"/>
            <a:chOff x="3203848" y="2741937"/>
            <a:chExt cx="3468053" cy="54304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矩形 11"/>
                <p:cNvSpPr/>
                <p:nvPr/>
              </p:nvSpPr>
              <p:spPr>
                <a:xfrm>
                  <a:off x="3203848" y="2741937"/>
                  <a:ext cx="1656992" cy="523220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/>
                          </a:rPr>
                          <m:t>𝑦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/>
                          </a:rPr>
                          <m:t>l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𝑜𝑔</m:t>
                        </m:r>
                        <m:r>
                          <a:rPr lang="en-US" altLang="zh-CN" sz="2800" b="0" i="1">
                            <a:latin typeface="Cambria Math"/>
                          </a:rPr>
                          <m:t>𝑥</m:t>
                        </m:r>
                      </m:oMath>
                    </m:oMathPara>
                  </a14:m>
                  <a:endParaRPr lang="zh-CN" altLang="en-US" sz="2800" i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2" name="矩形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3848" y="2741937"/>
                  <a:ext cx="1656992" cy="52322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2"/>
                <p:cNvSpPr/>
                <p:nvPr/>
              </p:nvSpPr>
              <p:spPr>
                <a:xfrm>
                  <a:off x="4836334" y="2761764"/>
                  <a:ext cx="1835567" cy="523220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0" i="1" smtClean="0">
                            <a:latin typeface="Cambria Math"/>
                          </a:rPr>
                          <m:t>𝑎</m:t>
                        </m:r>
                        <m:r>
                          <a:rPr lang="en-US" altLang="zh-CN" sz="2800" b="0" i="1">
                            <a:latin typeface="Cambria Math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/>
                          </a:rPr>
                          <m:t>l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𝑜𝑔</m:t>
                        </m:r>
                        <m:sSub>
                          <m:sSubPr>
                            <m:ctrlPr>
                              <a:rPr lang="en-US" altLang="zh-CN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b="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zh-CN" altLang="en-US" sz="28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36334" y="2761764"/>
                  <a:ext cx="1835567" cy="52322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矩形 14"/>
          <p:cNvSpPr/>
          <p:nvPr/>
        </p:nvSpPr>
        <p:spPr>
          <a:xfrm>
            <a:off x="3206759" y="4422303"/>
            <a:ext cx="32848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/>
              <a:t>MATLAB</a:t>
            </a:r>
            <a:r>
              <a:rPr lang="zh-CN" altLang="zh-CN" sz="2800" b="1" dirty="0" smtClean="0"/>
              <a:t>编程</a:t>
            </a:r>
            <a:r>
              <a:rPr lang="zh-CN" altLang="en-US" sz="2800" b="1" dirty="0" smtClean="0"/>
              <a:t>计算</a:t>
            </a:r>
            <a:endParaRPr lang="zh-CN" altLang="en-US" sz="2800" b="1" dirty="0"/>
          </a:p>
        </p:txBody>
      </p:sp>
      <p:sp>
        <p:nvSpPr>
          <p:cNvPr id="16" name="矩形 15"/>
          <p:cNvSpPr/>
          <p:nvPr/>
        </p:nvSpPr>
        <p:spPr>
          <a:xfrm>
            <a:off x="827583" y="4422303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最小二乘法</a:t>
            </a:r>
            <a:endParaRPr lang="zh-CN" altLang="en-US" sz="2800" b="1" dirty="0"/>
          </a:p>
        </p:txBody>
      </p:sp>
      <p:grpSp>
        <p:nvGrpSpPr>
          <p:cNvPr id="21" name="组合 20"/>
          <p:cNvGrpSpPr/>
          <p:nvPr/>
        </p:nvGrpSpPr>
        <p:grpSpPr>
          <a:xfrm>
            <a:off x="2987824" y="2132856"/>
            <a:ext cx="3503749" cy="916680"/>
            <a:chOff x="2987824" y="2132856"/>
            <a:chExt cx="3503749" cy="91668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3422784" y="2132856"/>
                  <a:ext cx="3068789" cy="523220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/>
                          </a:rPr>
                          <m:t>l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𝑜𝑔𝑥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/>
                          </a:rPr>
                          <m:t>l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𝑜𝑔</m:t>
                        </m:r>
                        <m:sSub>
                          <m:sSubPr>
                            <m:ctrlPr>
                              <a:rPr lang="en-US" altLang="zh-CN" sz="2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800" b="0" i="1" smtClean="0">
                            <a:latin typeface="Cambria Math"/>
                          </a:rPr>
                          <m:t>+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𝑟𝑡</m:t>
                        </m:r>
                      </m:oMath>
                    </m:oMathPara>
                  </a14:m>
                  <a:endParaRPr lang="zh-CN" altLang="en-US" sz="28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2784" y="2132856"/>
                  <a:ext cx="3068789" cy="52322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右箭头 16"/>
            <p:cNvSpPr/>
            <p:nvPr/>
          </p:nvSpPr>
          <p:spPr bwMode="auto">
            <a:xfrm>
              <a:off x="2987824" y="2564904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6661192" y="2492896"/>
            <a:ext cx="1799240" cy="523220"/>
            <a:chOff x="6661192" y="2492896"/>
            <a:chExt cx="1799240" cy="5232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/>
              </p:nvSpPr>
              <p:spPr>
                <a:xfrm>
                  <a:off x="6865957" y="2492896"/>
                  <a:ext cx="1594475" cy="523220"/>
                </a:xfrm>
                <a:prstGeom prst="rect">
                  <a:avLst/>
                </a:prstGeom>
                <a:solidFill>
                  <a:srgbClr val="FFFF00"/>
                </a:solidFill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/>
                        </a:rPr>
                        <m:t>𝑦</m:t>
                      </m:r>
                      <m:r>
                        <a:rPr lang="en-US" altLang="zh-CN" sz="2800" b="0" i="0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>
                          <a:latin typeface="Cambria Math"/>
                        </a:rPr>
                        <m:t>𝑟𝑡</m:t>
                      </m:r>
                    </m:oMath>
                  </a14:m>
                  <a:r>
                    <a:rPr lang="en-US" altLang="zh-CN" sz="2800" dirty="0" smtClean="0"/>
                    <a:t>+</a:t>
                  </a:r>
                  <a:r>
                    <a:rPr lang="en-US" altLang="zh-CN" sz="2800" i="1" dirty="0" smtClean="0"/>
                    <a:t>a</a:t>
                  </a:r>
                  <a:endParaRPr lang="zh-CN" altLang="en-US" sz="2800" i="1" dirty="0"/>
                </a:p>
              </p:txBody>
            </p:sp>
          </mc:Choice>
          <mc:Fallback xmlns="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65957" y="2492896"/>
                  <a:ext cx="1594475" cy="52322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t="-11628" r="-4962" b="-3139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右箭头 17"/>
            <p:cNvSpPr/>
            <p:nvPr/>
          </p:nvSpPr>
          <p:spPr bwMode="auto">
            <a:xfrm>
              <a:off x="6661192" y="2512320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769797" y="5229200"/>
            <a:ext cx="4504825" cy="523220"/>
            <a:chOff x="1769797" y="5229200"/>
            <a:chExt cx="4504825" cy="523220"/>
          </a:xfrm>
          <a:solidFill>
            <a:srgbClr val="FFFF00"/>
          </a:solidFill>
        </p:grpSpPr>
        <p:sp>
          <p:nvSpPr>
            <p:cNvPr id="10" name="矩形 9"/>
            <p:cNvSpPr/>
            <p:nvPr/>
          </p:nvSpPr>
          <p:spPr>
            <a:xfrm>
              <a:off x="1936575" y="5229200"/>
              <a:ext cx="4338047" cy="523220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en-US" altLang="zh-CN" sz="2800" b="1" i="1" dirty="0"/>
                <a:t>r</a:t>
              </a:r>
              <a:r>
                <a:rPr lang="en-US" altLang="zh-CN" sz="2800" b="1" dirty="0"/>
                <a:t> =0.2743/10</a:t>
              </a:r>
              <a:r>
                <a:rPr lang="zh-CN" altLang="zh-CN" sz="2800" b="1" dirty="0"/>
                <a:t>年，</a:t>
              </a:r>
              <a:r>
                <a:rPr lang="en-US" altLang="zh-CN" sz="2800" b="1" i="1" dirty="0"/>
                <a:t>x</a:t>
              </a:r>
              <a:r>
                <a:rPr lang="en-US" altLang="zh-CN" sz="2800" b="1" baseline="-25000" dirty="0"/>
                <a:t>0 </a:t>
              </a:r>
              <a:r>
                <a:rPr lang="en-US" altLang="zh-CN" sz="2800" b="1" dirty="0"/>
                <a:t>=</a:t>
              </a:r>
              <a:r>
                <a:rPr lang="en-US" altLang="zh-CN" sz="2800" b="1" dirty="0" smtClean="0"/>
                <a:t>4.1884</a:t>
              </a:r>
              <a:endParaRPr lang="zh-CN" altLang="en-US" sz="2800" b="1" dirty="0"/>
            </a:p>
          </p:txBody>
        </p:sp>
        <p:sp>
          <p:nvSpPr>
            <p:cNvPr id="20" name="右箭头 19"/>
            <p:cNvSpPr/>
            <p:nvPr/>
          </p:nvSpPr>
          <p:spPr bwMode="auto">
            <a:xfrm>
              <a:off x="1769797" y="5248624"/>
              <a:ext cx="137907" cy="484632"/>
            </a:xfrm>
            <a:prstGeom prst="rightArrow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4" name="墨迹 3"/>
              <p14:cNvContentPartPr/>
              <p14:nvPr/>
            </p14:nvContentPartPr>
            <p14:xfrm>
              <a:off x="4687200" y="5469480"/>
              <a:ext cx="4400280" cy="38844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682880" y="5462280"/>
                <a:ext cx="4408200" cy="401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94025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0314" y="692696"/>
            <a:ext cx="6367449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/>
              <a:t>3. </a:t>
            </a:r>
            <a:r>
              <a:rPr lang="zh-CN" altLang="zh-CN" sz="2800" b="1" dirty="0"/>
              <a:t>指数增长模型的</a:t>
            </a:r>
            <a:r>
              <a:rPr lang="zh-CN" altLang="zh-CN" sz="2800" b="1" dirty="0" smtClean="0"/>
              <a:t>参数估计</a:t>
            </a:r>
            <a:r>
              <a:rPr lang="en-US" altLang="zh-CN" sz="2800" b="1" dirty="0" smtClean="0"/>
              <a:t> (</a:t>
            </a:r>
            <a:r>
              <a:rPr lang="zh-CN" altLang="zh-CN" sz="2800" b="1" dirty="0"/>
              <a:t>数据拟合</a:t>
            </a:r>
            <a:r>
              <a:rPr lang="en-US" altLang="zh-CN" sz="2800" b="1" dirty="0" smtClean="0"/>
              <a:t>)</a:t>
            </a:r>
            <a:r>
              <a:rPr lang="zh-CN" altLang="zh-CN" sz="2800" b="1" dirty="0" smtClean="0"/>
              <a:t> 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683568" y="1393612"/>
            <a:ext cx="7344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方法</a:t>
            </a:r>
            <a:r>
              <a:rPr lang="zh-CN" altLang="en-US" sz="2800" b="1" dirty="0">
                <a:solidFill>
                  <a:srgbClr val="FF0000"/>
                </a:solidFill>
              </a:rPr>
              <a:t>二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   </a:t>
            </a:r>
            <a:r>
              <a:rPr lang="zh-CN" altLang="zh-CN" sz="2800" b="1" dirty="0" smtClean="0"/>
              <a:t>对</a:t>
            </a:r>
            <a:r>
              <a:rPr lang="zh-CN" altLang="zh-CN" sz="2800" b="1" dirty="0"/>
              <a:t>人口数据作</a:t>
            </a:r>
            <a:r>
              <a:rPr lang="zh-CN" altLang="zh-CN" sz="2800" b="1" dirty="0">
                <a:solidFill>
                  <a:srgbClr val="FF0000"/>
                </a:solidFill>
              </a:rPr>
              <a:t>数值微分</a:t>
            </a:r>
            <a:r>
              <a:rPr lang="zh-CN" altLang="zh-CN" sz="2800" b="1" dirty="0"/>
              <a:t>估计</a:t>
            </a:r>
            <a:r>
              <a:rPr lang="zh-CN" altLang="zh-CN" sz="2800" b="1" dirty="0" smtClean="0"/>
              <a:t>增长率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509904"/>
              </p:ext>
            </p:extLst>
          </p:nvPr>
        </p:nvGraphicFramePr>
        <p:xfrm>
          <a:off x="4707558" y="2760458"/>
          <a:ext cx="4190430" cy="74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公式" r:id="rId3" imgW="2209800" imgH="393700" progId="Equation.3">
                  <p:embed/>
                </p:oleObj>
              </mc:Choice>
              <mc:Fallback>
                <p:oleObj name="公式" r:id="rId3" imgW="2209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558" y="2760458"/>
                        <a:ext cx="4190430" cy="74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656621"/>
              </p:ext>
            </p:extLst>
          </p:nvPr>
        </p:nvGraphicFramePr>
        <p:xfrm>
          <a:off x="801161" y="3633703"/>
          <a:ext cx="5922565" cy="731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公式" r:id="rId5" imgW="3162300" imgH="393700" progId="Equation.3">
                  <p:embed/>
                </p:oleObj>
              </mc:Choice>
              <mc:Fallback>
                <p:oleObj name="公式" r:id="rId5" imgW="3162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61" y="3633703"/>
                        <a:ext cx="5922565" cy="731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67543" y="2077562"/>
            <a:ext cx="84969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设</a:t>
            </a:r>
            <a:r>
              <a:rPr lang="en-US" altLang="zh-CN" sz="2800" b="1" i="1" dirty="0" smtClean="0"/>
              <a:t>x</a:t>
            </a:r>
            <a:r>
              <a:rPr lang="en-US" altLang="zh-CN" sz="2800" b="1" dirty="0" smtClean="0"/>
              <a:t>(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 </a:t>
            </a:r>
            <a:r>
              <a:rPr lang="zh-CN" altLang="zh-CN" sz="2800" b="1" dirty="0" smtClean="0"/>
              <a:t>在</a:t>
            </a:r>
            <a:r>
              <a:rPr lang="en-US" altLang="zh-CN" sz="2800" b="1" i="1" dirty="0" smtClean="0"/>
              <a:t>t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t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 …, </a:t>
            </a:r>
            <a:r>
              <a:rPr lang="en-US" altLang="zh-CN" sz="2800" b="1" i="1" dirty="0" err="1" smtClean="0"/>
              <a:t>t</a:t>
            </a:r>
            <a:r>
              <a:rPr lang="en-US" altLang="zh-CN" sz="2800" b="1" i="1" baseline="-25000" dirty="0" err="1" smtClean="0"/>
              <a:t>n</a:t>
            </a:r>
            <a:r>
              <a:rPr lang="en-US" altLang="zh-CN" sz="2800" b="1" dirty="0"/>
              <a:t>(</a:t>
            </a:r>
            <a:r>
              <a:rPr lang="zh-CN" altLang="zh-CN" sz="2800" b="1" dirty="0" smtClean="0"/>
              <a:t>等</a:t>
            </a:r>
            <a:r>
              <a:rPr lang="zh-CN" altLang="zh-CN" sz="2800" b="1" dirty="0"/>
              <a:t>间距</a:t>
            </a:r>
            <a:r>
              <a:rPr lang="zh-CN" altLang="zh-CN" b="1" dirty="0"/>
              <a:t>△</a:t>
            </a:r>
            <a:r>
              <a:rPr lang="en-US" altLang="zh-CN" sz="2800" b="1" i="1" dirty="0" smtClean="0"/>
              <a:t>t</a:t>
            </a:r>
            <a:r>
              <a:rPr lang="en-US" altLang="zh-CN" sz="2800" b="1" dirty="0"/>
              <a:t>)</a:t>
            </a:r>
            <a:r>
              <a:rPr lang="zh-CN" altLang="zh-CN" sz="2800" b="1" dirty="0" smtClean="0"/>
              <a:t>的</a:t>
            </a:r>
            <a:r>
              <a:rPr lang="zh-CN" altLang="en-US" sz="2800" b="1" dirty="0" smtClean="0"/>
              <a:t>函数</a:t>
            </a:r>
            <a:r>
              <a:rPr lang="zh-CN" altLang="zh-CN" sz="2800" b="1" dirty="0" smtClean="0"/>
              <a:t>值</a:t>
            </a:r>
            <a:r>
              <a:rPr lang="zh-CN" altLang="zh-CN" sz="2800" b="1" dirty="0"/>
              <a:t>为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0</a:t>
            </a:r>
            <a:r>
              <a:rPr lang="en-US" altLang="zh-CN" sz="2800" b="1" dirty="0"/>
              <a:t>, </a:t>
            </a:r>
            <a:r>
              <a:rPr lang="en-US" altLang="zh-CN" sz="2800" b="1" i="1" dirty="0"/>
              <a:t>x</a:t>
            </a:r>
            <a:r>
              <a:rPr lang="en-US" altLang="zh-CN" sz="2800" b="1" baseline="-25000" dirty="0"/>
              <a:t>1</a:t>
            </a:r>
            <a:r>
              <a:rPr lang="en-US" altLang="zh-CN" sz="2800" b="1" dirty="0"/>
              <a:t>, …, </a:t>
            </a:r>
            <a:r>
              <a:rPr lang="en-US" altLang="zh-CN" sz="2800" b="1" i="1" dirty="0" err="1" smtClean="0"/>
              <a:t>x</a:t>
            </a:r>
            <a:r>
              <a:rPr lang="en-US" altLang="zh-CN" sz="2800" b="1" i="1" baseline="-25000" dirty="0" err="1" smtClean="0"/>
              <a:t>n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6883300" y="3501008"/>
            <a:ext cx="1627369" cy="9541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数值微分</a:t>
            </a:r>
            <a:endParaRPr lang="en-US" altLang="zh-CN" sz="2800" b="1" dirty="0" smtClean="0"/>
          </a:p>
          <a:p>
            <a:r>
              <a:rPr lang="zh-CN" altLang="zh-CN" sz="2800" b="1" dirty="0" smtClean="0"/>
              <a:t>中点</a:t>
            </a:r>
            <a:r>
              <a:rPr lang="zh-CN" altLang="zh-CN" sz="2800" b="1" dirty="0"/>
              <a:t>公式</a:t>
            </a:r>
            <a:endParaRPr lang="zh-CN" altLang="en-US" sz="2800" b="1" dirty="0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4716015" y="5635086"/>
            <a:ext cx="2791807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x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=3.9 (</a:t>
            </a:r>
            <a:r>
              <a:rPr lang="zh-CN" altLang="zh-CN" sz="2800" b="1" dirty="0" smtClean="0"/>
              <a:t>原始数据</a:t>
            </a:r>
            <a:r>
              <a:rPr lang="en-US" altLang="zh-CN" sz="2800" b="1" dirty="0" smtClean="0"/>
              <a:t>)</a:t>
            </a:r>
            <a:endParaRPr lang="zh-CN" altLang="en-US" sz="2800" b="1" dirty="0"/>
          </a:p>
        </p:txBody>
      </p:sp>
      <p:sp>
        <p:nvSpPr>
          <p:cNvPr id="18" name="矩形 17"/>
          <p:cNvSpPr/>
          <p:nvPr/>
        </p:nvSpPr>
        <p:spPr>
          <a:xfrm>
            <a:off x="4067944" y="4777988"/>
            <a:ext cx="7906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 smtClean="0"/>
              <a:t>≈ </a:t>
            </a:r>
            <a:r>
              <a:rPr lang="en-US" altLang="zh-CN" sz="2800" i="1" dirty="0" err="1" smtClean="0"/>
              <a:t>r</a:t>
            </a:r>
            <a:r>
              <a:rPr lang="en-US" altLang="zh-CN" sz="2800" i="1" baseline="-25000" dirty="0" err="1" smtClean="0"/>
              <a:t>k</a:t>
            </a:r>
            <a:r>
              <a:rPr lang="en-US" altLang="zh-CN" sz="2800" i="1" baseline="-25000" dirty="0" smtClean="0"/>
              <a:t> </a:t>
            </a:r>
            <a:endParaRPr lang="zh-CN" altLang="en-US" sz="2800" dirty="0"/>
          </a:p>
        </p:txBody>
      </p:sp>
      <p:grpSp>
        <p:nvGrpSpPr>
          <p:cNvPr id="22" name="组合 21"/>
          <p:cNvGrpSpPr/>
          <p:nvPr/>
        </p:nvGrpSpPr>
        <p:grpSpPr>
          <a:xfrm>
            <a:off x="2267744" y="4786481"/>
            <a:ext cx="1844422" cy="514727"/>
            <a:chOff x="801161" y="4498449"/>
            <a:chExt cx="1844422" cy="514727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5020871"/>
                </p:ext>
              </p:extLst>
            </p:nvPr>
          </p:nvGraphicFramePr>
          <p:xfrm>
            <a:off x="986399" y="4509120"/>
            <a:ext cx="1659184" cy="504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" name="公式" r:id="rId7" imgW="749300" imgH="228600" progId="Equation.3">
                    <p:embed/>
                  </p:oleObj>
                </mc:Choice>
                <mc:Fallback>
                  <p:oleObj name="公式" r:id="rId7" imgW="7493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6399" y="4509120"/>
                          <a:ext cx="1659184" cy="5040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右箭头 18"/>
            <p:cNvSpPr/>
            <p:nvPr/>
          </p:nvSpPr>
          <p:spPr bwMode="auto">
            <a:xfrm>
              <a:off x="801161" y="4498449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663254" y="2838127"/>
            <a:ext cx="4052761" cy="523220"/>
            <a:chOff x="663254" y="2838127"/>
            <a:chExt cx="4052761" cy="523220"/>
          </a:xfrm>
        </p:grpSpPr>
        <p:sp>
          <p:nvSpPr>
            <p:cNvPr id="12" name="矩形 11"/>
            <p:cNvSpPr/>
            <p:nvPr/>
          </p:nvSpPr>
          <p:spPr>
            <a:xfrm>
              <a:off x="801161" y="2838127"/>
              <a:ext cx="391485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i="1" dirty="0">
                  <a:solidFill>
                    <a:srgbClr val="000000"/>
                  </a:solidFill>
                </a:rPr>
                <a:t>x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(</a:t>
              </a:r>
              <a:r>
                <a:rPr lang="en-US" altLang="zh-CN" sz="2800" b="1" i="1" dirty="0">
                  <a:solidFill>
                    <a:srgbClr val="000000"/>
                  </a:solidFill>
                </a:rPr>
                <a:t>t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)</a:t>
              </a:r>
              <a:r>
                <a:rPr lang="zh-CN" altLang="zh-CN" sz="2800" b="1" dirty="0" smtClean="0"/>
                <a:t>在各点</a:t>
              </a:r>
              <a:r>
                <a:rPr lang="zh-CN" altLang="zh-CN" sz="2800" b="1" dirty="0"/>
                <a:t>的导数近似值</a:t>
              </a:r>
              <a:endParaRPr lang="zh-CN" altLang="en-US" sz="2800" b="1" dirty="0"/>
            </a:p>
          </p:txBody>
        </p:sp>
        <p:sp>
          <p:nvSpPr>
            <p:cNvPr id="20" name="右箭头 19"/>
            <p:cNvSpPr/>
            <p:nvPr/>
          </p:nvSpPr>
          <p:spPr bwMode="auto">
            <a:xfrm>
              <a:off x="663254" y="2876715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482952" y="5615662"/>
            <a:ext cx="2551272" cy="523220"/>
            <a:chOff x="1481765" y="5373216"/>
            <a:chExt cx="2551272" cy="523220"/>
          </a:xfrm>
        </p:grpSpPr>
        <p:sp>
          <p:nvSpPr>
            <p:cNvPr id="16" name="矩形 15"/>
            <p:cNvSpPr/>
            <p:nvPr/>
          </p:nvSpPr>
          <p:spPr>
            <a:xfrm>
              <a:off x="1612181" y="5373216"/>
              <a:ext cx="2420856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r>
                <a:rPr lang="en-US" altLang="zh-CN" sz="2800" b="1" i="1" dirty="0" smtClean="0"/>
                <a:t>r</a:t>
              </a:r>
              <a:r>
                <a:rPr lang="en-US" altLang="zh-CN" sz="2800" b="1" dirty="0" smtClean="0"/>
                <a:t> </a:t>
              </a:r>
              <a:r>
                <a:rPr lang="en-US" altLang="zh-CN" sz="2800" b="1" dirty="0"/>
                <a:t>=0.2052/10</a:t>
              </a:r>
              <a:r>
                <a:rPr lang="zh-CN" altLang="zh-CN" sz="2800" b="1" dirty="0"/>
                <a:t>年</a:t>
              </a:r>
              <a:endParaRPr lang="zh-CN" altLang="en-US" sz="2800" b="1" dirty="0"/>
            </a:p>
          </p:txBody>
        </p:sp>
        <p:sp>
          <p:nvSpPr>
            <p:cNvPr id="21" name="右箭头 20"/>
            <p:cNvSpPr/>
            <p:nvPr/>
          </p:nvSpPr>
          <p:spPr bwMode="auto">
            <a:xfrm>
              <a:off x="1481765" y="5392640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375643" y="4470382"/>
                <a:ext cx="2321341" cy="11008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𝑟</m:t>
                      </m:r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5643" y="4470382"/>
                <a:ext cx="2321341" cy="110087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824695" y="4744285"/>
                <a:ext cx="134761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altLang="zh-CN" sz="28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US" altLang="zh-CN" sz="28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800" b="0" i="1" smtClean="0">
                          <a:latin typeface="Cambria Math"/>
                        </a:rPr>
                        <m:t>𝑟𝑥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695" y="4744285"/>
                <a:ext cx="1347613" cy="52322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0472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 animBg="1"/>
      <p:bldP spid="17" grpId="0" animBg="1"/>
      <p:bldP spid="18" grpId="0"/>
      <p:bldP spid="23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83568" y="764704"/>
            <a:ext cx="3789820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/>
              <a:t>4. </a:t>
            </a:r>
            <a:r>
              <a:rPr lang="zh-CN" altLang="zh-CN" sz="2800" b="1" dirty="0"/>
              <a:t>改进的指数增长模型</a:t>
            </a:r>
          </a:p>
        </p:txBody>
      </p:sp>
      <p:pic>
        <p:nvPicPr>
          <p:cNvPr id="1126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9320" y="1251981"/>
            <a:ext cx="3834680" cy="2834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275870" y="1412776"/>
            <a:ext cx="530424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 smtClean="0"/>
              <a:t>修改</a:t>
            </a:r>
            <a:r>
              <a:rPr lang="zh-CN" altLang="zh-CN" sz="2800" b="1" dirty="0" smtClean="0"/>
              <a:t>人口增长率</a:t>
            </a:r>
            <a:r>
              <a:rPr lang="zh-CN" altLang="zh-CN" sz="2800" b="1" dirty="0"/>
              <a:t>为常数的</a:t>
            </a:r>
            <a:r>
              <a:rPr lang="zh-CN" altLang="zh-CN" sz="2800" b="1" dirty="0" smtClean="0"/>
              <a:t>假设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184291"/>
              </p:ext>
            </p:extLst>
          </p:nvPr>
        </p:nvGraphicFramePr>
        <p:xfrm>
          <a:off x="763805" y="2780928"/>
          <a:ext cx="4718729" cy="87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公式" r:id="rId4" imgW="2108200" imgH="393700" progId="Equation.3">
                  <p:embed/>
                </p:oleObj>
              </mc:Choice>
              <mc:Fallback>
                <p:oleObj name="公式" r:id="rId4" imgW="2108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805" y="2780928"/>
                        <a:ext cx="4718729" cy="8754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827584" y="4725144"/>
            <a:ext cx="27306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10</a:t>
            </a:r>
            <a:r>
              <a:rPr lang="zh-CN" altLang="zh-CN" sz="2800" b="1" dirty="0"/>
              <a:t>年增长率</a:t>
            </a:r>
            <a:r>
              <a:rPr lang="zh-CN" altLang="zh-CN" sz="2800" b="1" dirty="0" smtClean="0"/>
              <a:t>数据</a:t>
            </a:r>
            <a:endParaRPr lang="zh-CN" altLang="en-US" sz="2800" b="1" dirty="0"/>
          </a:p>
        </p:txBody>
      </p:sp>
      <p:sp>
        <p:nvSpPr>
          <p:cNvPr id="15" name="矩形 14"/>
          <p:cNvSpPr/>
          <p:nvPr/>
        </p:nvSpPr>
        <p:spPr>
          <a:xfrm>
            <a:off x="5260588" y="5351563"/>
            <a:ext cx="279180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800" b="1" i="1" dirty="0" smtClean="0"/>
              <a:t>x</a:t>
            </a:r>
            <a:r>
              <a:rPr lang="en-US" altLang="zh-CN" sz="2800" b="1" baseline="-25000" dirty="0" smtClean="0"/>
              <a:t>0</a:t>
            </a:r>
            <a:r>
              <a:rPr lang="en-US" altLang="zh-CN" sz="2800" b="1" dirty="0" smtClean="0"/>
              <a:t>=3.9 (</a:t>
            </a:r>
            <a:r>
              <a:rPr lang="zh-CN" altLang="zh-CN" sz="2800" b="1" dirty="0" smtClean="0"/>
              <a:t>原始数据</a:t>
            </a:r>
            <a:r>
              <a:rPr lang="en-US" altLang="zh-CN" sz="2800" b="1" dirty="0" smtClean="0"/>
              <a:t>)</a:t>
            </a:r>
            <a:endParaRPr lang="zh-CN" altLang="en-US" sz="2800" b="1" dirty="0"/>
          </a:p>
        </p:txBody>
      </p:sp>
      <p:sp>
        <p:nvSpPr>
          <p:cNvPr id="14" name="矩形 13"/>
          <p:cNvSpPr/>
          <p:nvPr/>
        </p:nvSpPr>
        <p:spPr>
          <a:xfrm>
            <a:off x="3960232" y="4725144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线性</a:t>
            </a:r>
            <a:r>
              <a:rPr lang="zh-CN" altLang="zh-CN" sz="2800" b="1" dirty="0" smtClean="0"/>
              <a:t>最小二乘法</a:t>
            </a:r>
            <a:endParaRPr lang="zh-CN" altLang="en-US" sz="2800" b="1" dirty="0"/>
          </a:p>
        </p:txBody>
      </p:sp>
      <p:sp>
        <p:nvSpPr>
          <p:cNvPr id="16" name="矩形 15"/>
          <p:cNvSpPr/>
          <p:nvPr/>
        </p:nvSpPr>
        <p:spPr>
          <a:xfrm>
            <a:off x="5713282" y="899435"/>
            <a:ext cx="30460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-17780" algn="ctr">
              <a:spcAft>
                <a:spcPts val="0"/>
              </a:spcAft>
            </a:pPr>
            <a:r>
              <a:rPr lang="zh-CN" altLang="zh-CN" b="1" dirty="0"/>
              <a:t>美国人口</a:t>
            </a:r>
            <a:r>
              <a:rPr lang="zh-CN" altLang="zh-CN" b="1" kern="100" dirty="0" smtClean="0"/>
              <a:t>增长率</a:t>
            </a:r>
            <a:r>
              <a:rPr lang="en-US" altLang="zh-CN" b="1" kern="100" dirty="0"/>
              <a:t>/10</a:t>
            </a:r>
            <a:r>
              <a:rPr lang="zh-CN" altLang="zh-CN" b="1" kern="100" dirty="0"/>
              <a:t>年</a:t>
            </a:r>
            <a:endParaRPr lang="zh-CN" altLang="zh-CN" b="1" kern="100" dirty="0">
              <a:latin typeface="Times New Roman"/>
              <a:ea typeface="宋体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5297336" y="2066987"/>
            <a:ext cx="1858201" cy="2414420"/>
            <a:chOff x="5297336" y="2066987"/>
            <a:chExt cx="1858201" cy="2414420"/>
          </a:xfrm>
        </p:grpSpPr>
        <p:sp>
          <p:nvSpPr>
            <p:cNvPr id="17" name="矩形 16"/>
            <p:cNvSpPr/>
            <p:nvPr/>
          </p:nvSpPr>
          <p:spPr>
            <a:xfrm>
              <a:off x="5297336" y="4019742"/>
              <a:ext cx="1858201" cy="461665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1800</a:t>
              </a:r>
              <a:r>
                <a:rPr lang="zh-CN" altLang="en-US" dirty="0" smtClean="0"/>
                <a:t>年</a:t>
              </a:r>
              <a:r>
                <a:rPr lang="en-US" altLang="zh-CN" i="1" dirty="0"/>
                <a:t>r≈ </a:t>
              </a:r>
              <a:r>
                <a:rPr lang="en-US" altLang="zh-CN" dirty="0" smtClean="0"/>
                <a:t>0.3</a:t>
              </a:r>
              <a:endParaRPr lang="zh-CN" altLang="en-US" dirty="0"/>
            </a:p>
          </p:txBody>
        </p:sp>
        <p:cxnSp>
          <p:nvCxnSpPr>
            <p:cNvPr id="21" name="直接箭头连接符 20"/>
            <p:cNvCxnSpPr/>
            <p:nvPr/>
          </p:nvCxnSpPr>
          <p:spPr bwMode="auto">
            <a:xfrm>
              <a:off x="5940152" y="2066987"/>
              <a:ext cx="0" cy="195275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0" name="组合 29"/>
          <p:cNvGrpSpPr/>
          <p:nvPr/>
        </p:nvGrpSpPr>
        <p:grpSpPr>
          <a:xfrm>
            <a:off x="7236296" y="3507432"/>
            <a:ext cx="1858201" cy="959297"/>
            <a:chOff x="7236296" y="3507432"/>
            <a:chExt cx="1858201" cy="959297"/>
          </a:xfrm>
        </p:grpSpPr>
        <p:sp>
          <p:nvSpPr>
            <p:cNvPr id="20" name="矩形 19"/>
            <p:cNvSpPr/>
            <p:nvPr/>
          </p:nvSpPr>
          <p:spPr>
            <a:xfrm>
              <a:off x="7236296" y="4005064"/>
              <a:ext cx="1858201" cy="461665"/>
            </a:xfrm>
            <a:prstGeom prst="rect">
              <a:avLst/>
            </a:prstGeom>
            <a:ln w="28575">
              <a:solidFill>
                <a:srgbClr val="FF0000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2000</a:t>
              </a:r>
              <a:r>
                <a:rPr lang="zh-CN" altLang="en-US" dirty="0" smtClean="0"/>
                <a:t>年</a:t>
              </a:r>
              <a:r>
                <a:rPr lang="en-US" altLang="zh-CN" i="1" dirty="0"/>
                <a:t>r≈ </a:t>
              </a:r>
              <a:r>
                <a:rPr lang="en-US" altLang="zh-CN" dirty="0" smtClean="0"/>
                <a:t>0.1</a:t>
              </a:r>
              <a:endParaRPr lang="zh-CN" altLang="en-US" dirty="0"/>
            </a:p>
          </p:txBody>
        </p:sp>
        <p:cxnSp>
          <p:nvCxnSpPr>
            <p:cNvPr id="23" name="直接箭头连接符 22"/>
            <p:cNvCxnSpPr/>
            <p:nvPr/>
          </p:nvCxnSpPr>
          <p:spPr bwMode="auto">
            <a:xfrm>
              <a:off x="8262503" y="3507432"/>
              <a:ext cx="517" cy="51231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2" name="组合 31"/>
          <p:cNvGrpSpPr/>
          <p:nvPr/>
        </p:nvGrpSpPr>
        <p:grpSpPr>
          <a:xfrm>
            <a:off x="1406702" y="3737087"/>
            <a:ext cx="3031456" cy="698443"/>
            <a:chOff x="1337749" y="3887178"/>
            <a:chExt cx="3031456" cy="698443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2740066"/>
                </p:ext>
              </p:extLst>
            </p:nvPr>
          </p:nvGraphicFramePr>
          <p:xfrm>
            <a:off x="1475656" y="3887178"/>
            <a:ext cx="2893549" cy="698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" name="公式" r:id="rId6" imgW="1104421" imgH="266584" progId="Equation.3">
                    <p:embed/>
                  </p:oleObj>
                </mc:Choice>
                <mc:Fallback>
                  <p:oleObj name="公式" r:id="rId6" imgW="1104421" imgH="2665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3887178"/>
                          <a:ext cx="2893549" cy="69844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右箭头 25"/>
            <p:cNvSpPr/>
            <p:nvPr/>
          </p:nvSpPr>
          <p:spPr bwMode="auto">
            <a:xfrm>
              <a:off x="1337749" y="4077072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1115616" y="5351563"/>
            <a:ext cx="3600400" cy="576064"/>
            <a:chOff x="1115616" y="5517232"/>
            <a:chExt cx="3600400" cy="576064"/>
          </a:xfrm>
        </p:grpSpPr>
        <p:sp>
          <p:nvSpPr>
            <p:cNvPr id="13" name="矩形 12"/>
            <p:cNvSpPr/>
            <p:nvPr/>
          </p:nvSpPr>
          <p:spPr>
            <a:xfrm>
              <a:off x="1287385" y="5517232"/>
              <a:ext cx="3428631" cy="52322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none">
              <a:spAutoFit/>
            </a:bodyPr>
            <a:lstStyle/>
            <a:p>
              <a:r>
                <a:rPr lang="en-US" altLang="zh-CN" sz="2800" b="1" i="1" dirty="0"/>
                <a:t>r</a:t>
              </a:r>
              <a:r>
                <a:rPr lang="en-US" altLang="zh-CN" sz="2800" b="1" baseline="-25000" dirty="0"/>
                <a:t>0</a:t>
              </a:r>
              <a:r>
                <a:rPr lang="en-US" altLang="zh-CN" sz="2800" b="1" dirty="0"/>
                <a:t>=0.3252</a:t>
              </a:r>
              <a:r>
                <a:rPr lang="zh-CN" altLang="zh-CN" sz="2800" b="1" dirty="0"/>
                <a:t>，</a:t>
              </a:r>
              <a:r>
                <a:rPr lang="en-US" altLang="zh-CN" sz="2800" b="1" i="1" dirty="0"/>
                <a:t>r</a:t>
              </a:r>
              <a:r>
                <a:rPr lang="en-US" altLang="zh-CN" sz="2800" b="1" baseline="-25000" dirty="0"/>
                <a:t>1</a:t>
              </a:r>
              <a:r>
                <a:rPr lang="en-US" altLang="zh-CN" sz="2800" b="1" dirty="0"/>
                <a:t>=0.0114</a:t>
              </a:r>
              <a:endParaRPr lang="zh-CN" altLang="en-US" sz="2800" b="1" dirty="0"/>
            </a:p>
          </p:txBody>
        </p:sp>
        <p:sp>
          <p:nvSpPr>
            <p:cNvPr id="27" name="右箭头 26"/>
            <p:cNvSpPr/>
            <p:nvPr/>
          </p:nvSpPr>
          <p:spPr bwMode="auto">
            <a:xfrm>
              <a:off x="1115616" y="5608664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865253" y="2150469"/>
            <a:ext cx="1819778" cy="523220"/>
            <a:chOff x="3497989" y="2150469"/>
            <a:chExt cx="1819778" cy="523220"/>
          </a:xfrm>
        </p:grpSpPr>
        <p:sp>
          <p:nvSpPr>
            <p:cNvPr id="7" name="矩形 6"/>
            <p:cNvSpPr/>
            <p:nvPr/>
          </p:nvSpPr>
          <p:spPr>
            <a:xfrm>
              <a:off x="3635896" y="2150469"/>
              <a:ext cx="1681871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r>
                <a:rPr lang="en-US" altLang="zh-CN" sz="2800" i="1" dirty="0"/>
                <a:t>r</a:t>
              </a:r>
              <a:r>
                <a:rPr lang="en-US" altLang="zh-CN" sz="2800" dirty="0"/>
                <a:t>(</a:t>
              </a:r>
              <a:r>
                <a:rPr lang="en-US" altLang="zh-CN" sz="2800" i="1" dirty="0"/>
                <a:t>t</a:t>
              </a:r>
              <a:r>
                <a:rPr lang="en-US" altLang="zh-CN" sz="2800" dirty="0"/>
                <a:t>)=</a:t>
              </a:r>
              <a:r>
                <a:rPr lang="en-US" altLang="zh-CN" sz="2800" i="1" dirty="0"/>
                <a:t>r</a:t>
              </a:r>
              <a:r>
                <a:rPr lang="en-US" altLang="zh-CN" sz="2800" baseline="-25000" dirty="0"/>
                <a:t>0</a:t>
              </a:r>
              <a:r>
                <a:rPr lang="en-US" altLang="zh-CN" sz="2800" dirty="0">
                  <a:sym typeface="Symbol"/>
                </a:rPr>
                <a:t></a:t>
              </a:r>
              <a:r>
                <a:rPr lang="en-US" altLang="zh-CN" sz="2800" i="1" dirty="0"/>
                <a:t>r</a:t>
              </a:r>
              <a:r>
                <a:rPr lang="en-US" altLang="zh-CN" sz="2800" baseline="-25000" dirty="0"/>
                <a:t>1</a:t>
              </a:r>
              <a:r>
                <a:rPr lang="en-US" altLang="zh-CN" sz="2800" i="1" dirty="0"/>
                <a:t>t</a:t>
              </a:r>
              <a:endParaRPr lang="zh-CN" altLang="en-US" sz="2800" dirty="0"/>
            </a:p>
          </p:txBody>
        </p:sp>
        <p:sp>
          <p:nvSpPr>
            <p:cNvPr id="28" name="右箭头 27"/>
            <p:cNvSpPr/>
            <p:nvPr/>
          </p:nvSpPr>
          <p:spPr bwMode="auto">
            <a:xfrm>
              <a:off x="3497989" y="2189057"/>
              <a:ext cx="137907" cy="484632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49044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5" grpId="0" animBg="1"/>
      <p:bldP spid="14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9865946"/>
              </p:ext>
            </p:extLst>
          </p:nvPr>
        </p:nvGraphicFramePr>
        <p:xfrm>
          <a:off x="467544" y="1404919"/>
          <a:ext cx="8208912" cy="42672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512168"/>
                <a:gridCol w="1440160"/>
                <a:gridCol w="1872208"/>
                <a:gridCol w="1792344"/>
                <a:gridCol w="1592032"/>
              </a:tblGrid>
              <a:tr h="3117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年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实际人口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（百万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指数增长模型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（</a:t>
                      </a:r>
                      <a:r>
                        <a:rPr lang="zh-CN" alt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估计</a:t>
                      </a: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方法</a:t>
                      </a: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一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指数增长模型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（</a:t>
                      </a:r>
                      <a:r>
                        <a:rPr lang="zh-CN" alt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估计</a:t>
                      </a: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方法</a:t>
                      </a: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二）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改进的指数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增长模型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79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.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6.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.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.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80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5.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7.4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4.8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5.4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81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7.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9.1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5.9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7.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82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9.6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1.1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7.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9.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83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2.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3.6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8.9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3.1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</a:rPr>
                        <a:t>…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96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179.3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87.6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27.6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188.3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97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203.2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29.6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56.7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213.4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98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226.5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81.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192.4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239.1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solidFill>
                            <a:schemeClr val="tx1"/>
                          </a:solidFill>
                          <a:effectLst/>
                        </a:rPr>
                        <a:t>1990</a:t>
                      </a:r>
                      <a:endParaRPr lang="zh-CN" sz="2000" b="1" kern="10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248.7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343.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36.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264.8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00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281.4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420.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290.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</a:rPr>
                        <a:t>290.0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558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误差平方和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34742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2204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1133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755576" y="673532"/>
            <a:ext cx="7007046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5. </a:t>
            </a:r>
            <a:r>
              <a:rPr lang="zh-CN" altLang="zh-CN" sz="2800" b="1" dirty="0" smtClean="0"/>
              <a:t>美国人口</a:t>
            </a:r>
            <a:r>
              <a:rPr lang="zh-CN" altLang="en-US" sz="2800" b="1" dirty="0" smtClean="0"/>
              <a:t>用</a:t>
            </a:r>
            <a:r>
              <a:rPr lang="zh-CN" altLang="zh-CN" sz="2800" b="1" dirty="0" smtClean="0"/>
              <a:t>指数增长</a:t>
            </a:r>
            <a:r>
              <a:rPr lang="zh-CN" altLang="zh-CN" sz="2800" b="1" dirty="0"/>
              <a:t>模型</a:t>
            </a:r>
            <a:r>
              <a:rPr lang="zh-CN" altLang="zh-CN" sz="2800" b="1" dirty="0" smtClean="0"/>
              <a:t>计算</a:t>
            </a:r>
            <a:r>
              <a:rPr lang="zh-CN" altLang="en-US" sz="2800" b="1" dirty="0" smtClean="0"/>
              <a:t>结果</a:t>
            </a:r>
            <a:r>
              <a:rPr lang="zh-CN" altLang="zh-CN" sz="2800" b="1" dirty="0" smtClean="0"/>
              <a:t>的</a:t>
            </a:r>
            <a:r>
              <a:rPr lang="zh-CN" altLang="en-US" sz="2800" b="1" dirty="0" smtClean="0"/>
              <a:t>比较</a:t>
            </a:r>
            <a:endParaRPr lang="zh-CN" altLang="en-US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067944" y="5775647"/>
            <a:ext cx="4176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1960</a:t>
            </a:r>
            <a:r>
              <a:rPr lang="zh-CN" altLang="en-US" b="1" dirty="0" smtClean="0"/>
              <a:t>年以后</a:t>
            </a:r>
            <a:r>
              <a:rPr lang="en-US" altLang="zh-CN" b="1" dirty="0" smtClean="0"/>
              <a:t>3</a:t>
            </a:r>
            <a:r>
              <a:rPr lang="zh-CN" altLang="en-US" b="1" dirty="0" smtClean="0"/>
              <a:t>个结果明显不同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566396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95536" y="1484784"/>
            <a:ext cx="5328592" cy="2322113"/>
            <a:chOff x="1940" y="11747"/>
            <a:chExt cx="8060" cy="2780"/>
          </a:xfrm>
        </p:grpSpPr>
        <p:pic>
          <p:nvPicPr>
            <p:cNvPr id="114691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80" y="11787"/>
              <a:ext cx="4120" cy="2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469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40" y="11747"/>
              <a:ext cx="3940" cy="2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469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1556792"/>
            <a:ext cx="2887216" cy="227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755576" y="764704"/>
            <a:ext cx="7007046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5. </a:t>
            </a:r>
            <a:r>
              <a:rPr lang="zh-CN" altLang="zh-CN" sz="2800" b="1" dirty="0" smtClean="0"/>
              <a:t>美国人口</a:t>
            </a:r>
            <a:r>
              <a:rPr lang="zh-CN" altLang="en-US" sz="2800" b="1" dirty="0" smtClean="0"/>
              <a:t>用</a:t>
            </a:r>
            <a:r>
              <a:rPr lang="zh-CN" altLang="zh-CN" sz="2800" b="1" dirty="0" smtClean="0"/>
              <a:t>指数增长</a:t>
            </a:r>
            <a:r>
              <a:rPr lang="zh-CN" altLang="zh-CN" sz="2800" b="1" dirty="0"/>
              <a:t>模型</a:t>
            </a:r>
            <a:r>
              <a:rPr lang="zh-CN" altLang="zh-CN" sz="2800" b="1" dirty="0" smtClean="0"/>
              <a:t>计算</a:t>
            </a:r>
            <a:r>
              <a:rPr lang="zh-CN" altLang="en-US" sz="2800" b="1" dirty="0" smtClean="0"/>
              <a:t>结果</a:t>
            </a:r>
            <a:r>
              <a:rPr lang="zh-CN" altLang="zh-CN" sz="2800" b="1" dirty="0" smtClean="0"/>
              <a:t>的</a:t>
            </a:r>
            <a:r>
              <a:rPr lang="zh-CN" altLang="en-US" sz="2800" b="1" dirty="0" smtClean="0"/>
              <a:t>比较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5992574" y="3789040"/>
            <a:ext cx="2350323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b="1" dirty="0"/>
              <a:t>改进的</a:t>
            </a:r>
            <a:r>
              <a:rPr lang="zh-CN" altLang="zh-CN" b="1" dirty="0" smtClean="0"/>
              <a:t>指数模型</a:t>
            </a:r>
            <a:endParaRPr lang="zh-CN" altLang="zh-CN" b="1" dirty="0"/>
          </a:p>
        </p:txBody>
      </p:sp>
      <p:sp>
        <p:nvSpPr>
          <p:cNvPr id="11" name="矩形 10"/>
          <p:cNvSpPr/>
          <p:nvPr/>
        </p:nvSpPr>
        <p:spPr>
          <a:xfrm>
            <a:off x="3084476" y="3789040"/>
            <a:ext cx="2555508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b="1" dirty="0" smtClean="0"/>
              <a:t>指数模型</a:t>
            </a:r>
            <a:r>
              <a:rPr lang="en-US" altLang="zh-CN" b="1" dirty="0" smtClean="0"/>
              <a:t>(</a:t>
            </a:r>
            <a:r>
              <a:rPr lang="zh-CN" altLang="en-US" b="1" dirty="0" smtClean="0"/>
              <a:t>方法二</a:t>
            </a:r>
            <a:r>
              <a:rPr lang="en-US" altLang="zh-CN" b="1" dirty="0" smtClean="0"/>
              <a:t>)</a:t>
            </a:r>
            <a:endParaRPr lang="zh-CN" altLang="zh-CN" b="1" dirty="0"/>
          </a:p>
        </p:txBody>
      </p:sp>
      <p:sp>
        <p:nvSpPr>
          <p:cNvPr id="12" name="矩形 11"/>
          <p:cNvSpPr/>
          <p:nvPr/>
        </p:nvSpPr>
        <p:spPr>
          <a:xfrm>
            <a:off x="395536" y="3789040"/>
            <a:ext cx="2555508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zh-CN" altLang="zh-CN" b="1" dirty="0" smtClean="0"/>
              <a:t>指数模型</a:t>
            </a:r>
            <a:r>
              <a:rPr lang="en-US" altLang="zh-CN" b="1" dirty="0" smtClean="0"/>
              <a:t>(</a:t>
            </a:r>
            <a:r>
              <a:rPr lang="zh-CN" altLang="en-US" b="1" dirty="0" smtClean="0"/>
              <a:t>方法一</a:t>
            </a:r>
            <a:r>
              <a:rPr lang="en-US" altLang="zh-CN" b="1" dirty="0" smtClean="0"/>
              <a:t>)</a:t>
            </a:r>
            <a:endParaRPr lang="zh-CN" altLang="zh-CN" b="1" dirty="0"/>
          </a:p>
        </p:txBody>
      </p:sp>
      <p:sp>
        <p:nvSpPr>
          <p:cNvPr id="7" name="矩形 6"/>
          <p:cNvSpPr/>
          <p:nvPr/>
        </p:nvSpPr>
        <p:spPr>
          <a:xfrm>
            <a:off x="599560" y="5244727"/>
            <a:ext cx="75944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200</a:t>
            </a:r>
            <a:r>
              <a:rPr lang="zh-CN" altLang="zh-CN" sz="2800" b="1" dirty="0" smtClean="0"/>
              <a:t>多年时间内假设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增长率为常数</a:t>
            </a:r>
            <a:r>
              <a:rPr lang="zh-CN" altLang="zh-CN" sz="2800" b="1" dirty="0" smtClean="0"/>
              <a:t>违背实际情况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  <p:sp>
        <p:nvSpPr>
          <p:cNvPr id="8" name="矩形 7"/>
          <p:cNvSpPr/>
          <p:nvPr/>
        </p:nvSpPr>
        <p:spPr>
          <a:xfrm>
            <a:off x="631305" y="4500442"/>
            <a:ext cx="79891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用</a:t>
            </a:r>
            <a:r>
              <a:rPr lang="zh-CN" altLang="zh-CN" sz="2800" b="1" dirty="0" smtClean="0"/>
              <a:t>指数模型</a:t>
            </a:r>
            <a:r>
              <a:rPr lang="zh-CN" altLang="zh-CN" sz="2800" b="1" dirty="0"/>
              <a:t>计算的美国人口</a:t>
            </a:r>
            <a:r>
              <a:rPr lang="zh-CN" altLang="zh-CN" sz="2800" b="1" dirty="0">
                <a:solidFill>
                  <a:srgbClr val="FF0000"/>
                </a:solidFill>
              </a:rPr>
              <a:t>与实际数据相差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很大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640797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12" grpId="0" animBg="1"/>
      <p:bldP spid="7" grpId="0"/>
      <p:bldP spid="8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5</TotalTime>
  <Words>1675</Words>
  <Application>Microsoft Office PowerPoint</Application>
  <PresentationFormat>全屏显示(4:3)</PresentationFormat>
  <Paragraphs>458</Paragraphs>
  <Slides>20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0</vt:i4>
      </vt:variant>
    </vt:vector>
  </HeadingPairs>
  <TitlesOfParts>
    <vt:vector size="25" baseType="lpstr">
      <vt:lpstr>Office 主题​​</vt:lpstr>
      <vt:lpstr>Clip</vt:lpstr>
      <vt:lpstr>文档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MJ</dc:creator>
  <cp:lastModifiedBy>LMJ</cp:lastModifiedBy>
  <cp:revision>7</cp:revision>
  <dcterms:created xsi:type="dcterms:W3CDTF">2020-04-28T03:17:16Z</dcterms:created>
  <dcterms:modified xsi:type="dcterms:W3CDTF">2020-05-05T02:32:51Z</dcterms:modified>
</cp:coreProperties>
</file>